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9317daa8384141a0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8" r:id="rId2"/>
    <p:sldId id="288" r:id="rId3"/>
    <p:sldId id="287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8AFF15"/>
    <a:srgbClr val="00FFCC"/>
    <a:srgbClr val="00E287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0" autoAdjust="0"/>
    <p:restoredTop sz="94660"/>
  </p:normalViewPr>
  <p:slideViewPr>
    <p:cSldViewPr snapToGrid="0">
      <p:cViewPr varScale="1">
        <p:scale>
          <a:sx n="79" d="100"/>
          <a:sy n="79" d="100"/>
        </p:scale>
        <p:origin x="85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25231E-A5FA-4A08-838B-853824EE8C9D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B5842-2074-423F-9D32-D6C10C1FCE2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7611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203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3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700747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05149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26550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59EC85-03C7-4CFC-A392-12744D01D014}" type="slidenum">
              <a:rPr lang="en-US" sz="1200" smtClean="0"/>
              <a:pPr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80739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484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589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1371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2AB2F24-54AE-4CC3-85F6-454DF2C4A9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151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12788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8051-02A1-45C0-8092-43143F88F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47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5416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1634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5792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8218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838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0911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441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2333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E6DE5B-BDD0-4111-A22F-D362FD5758E8}" type="datetimeFigureOut">
              <a:rPr lang="vi-VN" smtClean="0"/>
              <a:t>12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1694D-C169-45A0-AD39-4BF40142D6A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3294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59.png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3.gif"/><Relationship Id="rId2" Type="http://schemas.openxmlformats.org/officeDocument/2006/relationships/image" Target="../media/image64.png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2.gif"/><Relationship Id="rId5" Type="http://schemas.openxmlformats.org/officeDocument/2006/relationships/image" Target="../media/image67.gif"/><Relationship Id="rId15" Type="http://schemas.openxmlformats.org/officeDocument/2006/relationships/image" Target="../media/image75.png"/><Relationship Id="rId10" Type="http://schemas.openxmlformats.org/officeDocument/2006/relationships/image" Target="../media/image71.gif"/><Relationship Id="rId4" Type="http://schemas.openxmlformats.org/officeDocument/2006/relationships/image" Target="../media/image66.png"/><Relationship Id="rId9" Type="http://schemas.openxmlformats.org/officeDocument/2006/relationships/image" Target="../media/image70.gif"/><Relationship Id="rId1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59.png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3.gif"/><Relationship Id="rId17" Type="http://schemas.openxmlformats.org/officeDocument/2006/relationships/image" Target="../media/image51.png"/><Relationship Id="rId2" Type="http://schemas.openxmlformats.org/officeDocument/2006/relationships/image" Target="../media/image64.png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2.gif"/><Relationship Id="rId5" Type="http://schemas.openxmlformats.org/officeDocument/2006/relationships/image" Target="../media/image67.gif"/><Relationship Id="rId15" Type="http://schemas.openxmlformats.org/officeDocument/2006/relationships/image" Target="../media/image75.png"/><Relationship Id="rId10" Type="http://schemas.openxmlformats.org/officeDocument/2006/relationships/image" Target="../media/image71.gif"/><Relationship Id="rId4" Type="http://schemas.openxmlformats.org/officeDocument/2006/relationships/image" Target="../media/image66.png"/><Relationship Id="rId9" Type="http://schemas.openxmlformats.org/officeDocument/2006/relationships/image" Target="../media/image70.gif"/><Relationship Id="rId1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79.png"/><Relationship Id="rId2" Type="http://schemas.microsoft.com/office/2007/relationships/media" Target="../media/media2.mp4"/><Relationship Id="rId1" Type="http://schemas.openxmlformats.org/officeDocument/2006/relationships/audio" Target="file:///C:\BGDT_THCS\THUY%20PHUONG\TOAN\THUYTRANG\Havana%20-%20Kenny%20G.mp3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78.png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1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9.png"/><Relationship Id="rId5" Type="http://schemas.openxmlformats.org/officeDocument/2006/relationships/image" Target="../media/image80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994933" y="2173150"/>
            <a:ext cx="3963131" cy="3483564"/>
            <a:chOff x="6994933" y="2173150"/>
            <a:chExt cx="3963131" cy="3483564"/>
          </a:xfr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51" y="3692444"/>
              <a:ext cx="3619894" cy="120032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 giáo khoa, sách bài tập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 tính cầm tay,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 phu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1517489" y="2173150"/>
            <a:ext cx="3963131" cy="3483564"/>
            <a:chOff x="1517489" y="2173150"/>
            <a:chExt cx="3963131" cy="3483564"/>
          </a:xfr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7" y="3692444"/>
              <a:ext cx="3619894" cy="120032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 giáo khoa, sách bài tập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 chiếu, máy tính cầm tay</a:t>
              </a: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27424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1218697" y="2356042"/>
            <a:ext cx="4261923" cy="1358609"/>
            <a:chOff x="1233937" y="2356042"/>
            <a:chExt cx="4246683" cy="1358609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681623" y="2621032"/>
              <a:ext cx="2284417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699316" y="2356042"/>
            <a:ext cx="4258747" cy="1358609"/>
            <a:chOff x="6714557" y="2356042"/>
            <a:chExt cx="4243506" cy="1358609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8150112" y="2604293"/>
              <a:ext cx="2103919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531282" y="249222"/>
            <a:ext cx="6890922" cy="1086235"/>
            <a:chOff x="531282" y="272374"/>
            <a:chExt cx="6890922" cy="1086235"/>
          </a:xfrm>
          <a:gradFill>
            <a:gsLst>
              <a:gs pos="63000">
                <a:srgbClr val="92D050"/>
              </a:gs>
              <a:gs pos="100000">
                <a:schemeClr val="bg1"/>
              </a:gs>
            </a:gsLst>
            <a:lin ang="5400000" scaled="1"/>
          </a:gradFill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CỦA GIÁO VIÊN VÀ HỌC SINH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64666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763" y="249963"/>
            <a:ext cx="12148237" cy="2579697"/>
          </a:xfrm>
          <a:prstGeom prst="rect">
            <a:avLst/>
          </a:pr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= -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1) 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lnSpc>
                <a:spcPct val="100000"/>
              </a:lnSpc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Vậy tạ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=1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phương trình có nghiệm kép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7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39783070"/>
              </p:ext>
            </p:extLst>
          </p:nvPr>
        </p:nvGraphicFramePr>
        <p:xfrm>
          <a:off x="6281829" y="1883041"/>
          <a:ext cx="2484433" cy="95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DSMT4">
                  <p:embed/>
                </p:oleObj>
              </mc:Choice>
              <mc:Fallback>
                <p:oleObj name="Equation" r:id="rId2" imgW="1320480" imgH="393480" progId="Equation.DSMT4">
                  <p:embed/>
                  <p:pic>
                    <p:nvPicPr>
                      <p:cNvPr id="337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829" y="1883041"/>
                        <a:ext cx="2484433" cy="951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97039"/>
              </p:ext>
            </p:extLst>
          </p:nvPr>
        </p:nvGraphicFramePr>
        <p:xfrm>
          <a:off x="1382416" y="736955"/>
          <a:ext cx="9427167" cy="60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416" y="736955"/>
                        <a:ext cx="9427167" cy="60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02159"/>
              </p:ext>
            </p:extLst>
          </p:nvPr>
        </p:nvGraphicFramePr>
        <p:xfrm>
          <a:off x="1088042" y="1396359"/>
          <a:ext cx="2187513" cy="5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42" y="1396359"/>
                        <a:ext cx="2187513" cy="5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2204" y="3080609"/>
            <a:ext cx="12149812" cy="20605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x=2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là một nghiệm của phương trình (1) thì th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x=2 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vào pt thỏa mãn nên ta được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Hay 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Suy ra 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= -1, m = 5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giá trị cần tì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                                                               </a:t>
            </a: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5269"/>
              </p:ext>
            </p:extLst>
          </p:nvPr>
        </p:nvGraphicFramePr>
        <p:xfrm>
          <a:off x="1448326" y="3477186"/>
          <a:ext cx="4248348" cy="57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26" y="3477186"/>
                        <a:ext cx="4248348" cy="57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37889"/>
              </p:ext>
            </p:extLst>
          </p:nvPr>
        </p:nvGraphicFramePr>
        <p:xfrm>
          <a:off x="1688812" y="4057050"/>
          <a:ext cx="10210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6960" imgH="253800" progId="Equation.DSMT4">
                  <p:embed/>
                </p:oleObj>
              </mc:Choice>
              <mc:Fallback>
                <p:oleObj name="Equation" r:id="rId10" imgW="39369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12" y="4057050"/>
                        <a:ext cx="10210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71186"/>
              </p:ext>
            </p:extLst>
          </p:nvPr>
        </p:nvGraphicFramePr>
        <p:xfrm>
          <a:off x="3463661" y="1181585"/>
          <a:ext cx="3077235" cy="97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93480" progId="Equation.DSMT4">
                  <p:embed/>
                </p:oleObj>
              </mc:Choice>
              <mc:Fallback>
                <p:oleObj name="Equation" r:id="rId12" imgW="1600200" imgH="3934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61" y="1181585"/>
                        <a:ext cx="3077235" cy="97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3"/>
          <p:cNvSpPr txBox="1">
            <a:spLocks/>
          </p:cNvSpPr>
          <p:nvPr/>
        </p:nvSpPr>
        <p:spPr>
          <a:xfrm>
            <a:off x="10628274" y="0"/>
            <a:ext cx="1563725" cy="56446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b="1" dirty="0">
                <a:latin typeface="+mj-lt"/>
              </a:rPr>
              <a:t>Đáp án</a:t>
            </a:r>
            <a:endParaRPr lang="en-US" b="1" dirty="0">
              <a:latin typeface="+mj-lt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4704" y="5217130"/>
            <a:ext cx="12137295" cy="1667005"/>
          </a:xfrm>
          <a:prstGeom prst="rect">
            <a:avLst/>
          </a:prstGeom>
          <a:gradFill>
            <a:gsLst>
              <a:gs pos="68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  Để pt (1) có 2 nghiệm phân biệt thì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 &gt; -1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giá trị cần tìm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35873" y="5229850"/>
          <a:ext cx="8346934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38480" imgH="228600" progId="Equation.DSMT4">
                  <p:embed/>
                </p:oleObj>
              </mc:Choice>
              <mc:Fallback>
                <p:oleObj name="Equation" r:id="rId14" imgW="40384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73" y="5229850"/>
                        <a:ext cx="8346934" cy="5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63012" y="5814276"/>
          <a:ext cx="3937741" cy="42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177480" progId="Equation.DSMT4">
                  <p:embed/>
                </p:oleObj>
              </mc:Choice>
              <mc:Fallback>
                <p:oleObj name="Equation" r:id="rId16" imgW="19047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12" y="5814276"/>
                        <a:ext cx="3937741" cy="422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93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66: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63493" y="1531032"/>
            <a:ext cx="10358846" cy="61324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u="sng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 hai số u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 v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: u+v = 42 và u.v = 441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424542" y="2792136"/>
            <a:ext cx="2057401" cy="1174606"/>
            <a:chOff x="324383" y="2890160"/>
            <a:chExt cx="3631653" cy="2606723"/>
          </a:xfrm>
        </p:grpSpPr>
        <p:sp>
          <p:nvSpPr>
            <p:cNvPr id="12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917372" y="2951078"/>
            <a:ext cx="8403771" cy="1015663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vi-VN" sz="3000" dirty="0">
                <a:latin typeface="+mj-lt"/>
              </a:rPr>
              <a:t>1. Cùng với bạn thảo luận cách làm;</a:t>
            </a:r>
          </a:p>
          <a:p>
            <a:r>
              <a:rPr lang="vi-VN" sz="3000" dirty="0">
                <a:latin typeface="+mj-lt"/>
              </a:rPr>
              <a:t>2. Làm bài vào vở rồi đổi vở chấm chéo.</a:t>
            </a:r>
            <a:endParaRPr lang="en-US" sz="3000" dirty="0">
              <a:latin typeface="+mj-lt"/>
            </a:endParaRPr>
          </a:p>
        </p:txBody>
      </p:sp>
      <p:sp>
        <p:nvSpPr>
          <p:cNvPr id="15" name="4-Point Star 14"/>
          <p:cNvSpPr/>
          <p:nvPr/>
        </p:nvSpPr>
        <p:spPr>
          <a:xfrm>
            <a:off x="3433363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7110161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271762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8948560" y="568475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10786959" y="569366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4-Point Star 20"/>
          <p:cNvSpPr/>
          <p:nvPr/>
        </p:nvSpPr>
        <p:spPr>
          <a:xfrm>
            <a:off x="1775889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4-Point Star 21"/>
          <p:cNvSpPr/>
          <p:nvPr/>
        </p:nvSpPr>
        <p:spPr>
          <a:xfrm>
            <a:off x="118416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0" descr="Digit 180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944" y="4260441"/>
            <a:ext cx="1080945" cy="593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65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9802" y="2071468"/>
            <a:ext cx="11379200" cy="3450791"/>
          </a:xfrm>
          <a:prstGeom prst="rect">
            <a:avLst/>
          </a:prstGeom>
          <a:ln w="76200" cmpd="thinThick">
            <a:solidFill>
              <a:srgbClr val="92D05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Ta có: u+v = 42 và u.v = 441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nên u và v là nghiệm của phương trình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nl-NL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= 1, b = -42, b’ = -21, c = 441</a:t>
            </a:r>
          </a:p>
          <a:p>
            <a:pPr marL="0" indent="0"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Ta có: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nl-NL" dirty="0">
                <a:latin typeface="Times New Roman" pitchFamily="18" charset="0"/>
                <a:cs typeface="Times New Roman" pitchFamily="18" charset="0"/>
              </a:rPr>
              <a:t> Phương trình (*) có nghiệm kép là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latin typeface="Times New Roman" pitchFamily="18" charset="0"/>
                <a:cs typeface="Times New Roman" pitchFamily="18" charset="0"/>
              </a:rPr>
              <a:t>Vậy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32772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20739" y="4103571"/>
          <a:ext cx="1768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327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739" y="4103571"/>
                        <a:ext cx="1768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04461" y="2561818"/>
          <a:ext cx="3209590" cy="6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327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61" y="2561818"/>
                        <a:ext cx="3209590" cy="60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5625" y="3517900"/>
          <a:ext cx="332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517900"/>
                        <a:ext cx="3327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78947" y="4645689"/>
          <a:ext cx="16484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947" y="4645689"/>
                        <a:ext cx="164846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3"/>
          <p:cNvSpPr txBox="1">
            <a:spLocks/>
          </p:cNvSpPr>
          <p:nvPr/>
        </p:nvSpPr>
        <p:spPr>
          <a:xfrm>
            <a:off x="688726" y="968967"/>
            <a:ext cx="4655027" cy="514462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latin typeface="+mj-lt"/>
              </a:rPr>
              <a:t>Đổi vở, chấm chéo với bạn</a:t>
            </a:r>
            <a:endParaRPr lang="en-US" sz="3000" b="1" dirty="0">
              <a:latin typeface="+mj-lt"/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3433363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7110161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4-Point Star 10"/>
          <p:cNvSpPr/>
          <p:nvPr/>
        </p:nvSpPr>
        <p:spPr>
          <a:xfrm>
            <a:off x="5271762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8948560" y="568475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0786959" y="569366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1775889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118416" y="566117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7367065" y="7896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9205464" y="102540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043863" y="111453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04507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0" y="1816404"/>
            <a:ext cx="12192001" cy="4770537"/>
          </a:xfrm>
          <a:prstGeom prst="rect">
            <a:avLst/>
          </a:prstGeom>
          <a:noFill/>
          <a:ln w="63500" cap="sq" cmpd="thickThin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là hai nghiệm của phương trình  </a:t>
            </a:r>
            <a:r>
              <a:rPr lang="nl-NL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en-US" sz="3200" b="1" baseline="30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en-US" sz="3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- ax – b = 0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B.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C. 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D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5471387"/>
              </p:ext>
            </p:extLst>
          </p:nvPr>
        </p:nvGraphicFramePr>
        <p:xfrm>
          <a:off x="3514648" y="2835890"/>
          <a:ext cx="728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48" y="2835890"/>
                        <a:ext cx="7286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43518703"/>
              </p:ext>
            </p:extLst>
          </p:nvPr>
        </p:nvGraphicFramePr>
        <p:xfrm>
          <a:off x="3711272" y="3571260"/>
          <a:ext cx="438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272" y="3571260"/>
                        <a:ext cx="438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0018639"/>
              </p:ext>
            </p:extLst>
          </p:nvPr>
        </p:nvGraphicFramePr>
        <p:xfrm>
          <a:off x="3727451" y="4339142"/>
          <a:ext cx="438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1" y="4339142"/>
                        <a:ext cx="438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6731614"/>
              </p:ext>
            </p:extLst>
          </p:nvPr>
        </p:nvGraphicFramePr>
        <p:xfrm>
          <a:off x="3429390" y="5094890"/>
          <a:ext cx="730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90" y="5094890"/>
                        <a:ext cx="730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20"/>
          <p:cNvSpPr>
            <a:spLocks noChangeArrowheads="1"/>
          </p:cNvSpPr>
          <p:nvPr/>
        </p:nvSpPr>
        <p:spPr bwMode="auto">
          <a:xfrm>
            <a:off x="2616590" y="3647856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206608"/>
            <a:ext cx="3711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ài 14 (sgk- 133). </a:t>
            </a:r>
            <a:endParaRPr lang="en-US" sz="3600" b="1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10199914" y="109422"/>
            <a:ext cx="1848231" cy="1436350"/>
            <a:chOff x="8236211" y="2871950"/>
            <a:chExt cx="3631653" cy="2666111"/>
          </a:xfrm>
        </p:grpSpPr>
        <p:sp>
          <p:nvSpPr>
            <p:cNvPr id="12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 cmpd="dbl">
              <a:noFill/>
              <a:prstDash val="solid"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 cmpd="dbl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4-Point Star 14"/>
          <p:cNvSpPr/>
          <p:nvPr/>
        </p:nvSpPr>
        <p:spPr>
          <a:xfrm>
            <a:off x="3433363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1085341" y="2355157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271762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085342" y="3914556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11096422" y="5374708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4-Point Star 19"/>
          <p:cNvSpPr/>
          <p:nvPr/>
        </p:nvSpPr>
        <p:spPr>
          <a:xfrm>
            <a:off x="1775889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4-Point Star 20"/>
          <p:cNvSpPr/>
          <p:nvPr/>
        </p:nvSpPr>
        <p:spPr>
          <a:xfrm>
            <a:off x="118416" y="109422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345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98474" y="1371600"/>
            <a:ext cx="12053060" cy="5078313"/>
          </a:xfrm>
          <a:prstGeom prst="rect">
            <a:avLst/>
          </a:prstGeom>
          <a:noFill/>
          <a:ln w="38100" cap="sq">
            <a:solidFill>
              <a:srgbClr val="009900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 algn="just"/>
            <a:r>
              <a:rPr lang="vi-VN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 phương trình: </a:t>
            </a:r>
            <a:r>
              <a:rPr lang="en-US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</a:t>
            </a:r>
            <a:r>
              <a:rPr lang="en-US" sz="3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endParaRPr lang="en-US" sz="32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 một nghiệm thực chung khi a bằng:</a:t>
            </a:r>
            <a:endParaRPr lang="en-US" sz="3200" dirty="0">
              <a:cs typeface="Arial" pitchFamily="34" charset="0"/>
            </a:endParaRPr>
          </a:p>
          <a:p>
            <a:pPr marL="1485900" lvl="1" indent="-742950" algn="just">
              <a:lnSpc>
                <a:spcPct val="150000"/>
              </a:lnSpc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1485900" lvl="1" indent="-742950" algn="just">
              <a:lnSpc>
                <a:spcPct val="150000"/>
              </a:lnSpc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C.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lvl="0" algn="just"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D.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lvl="0" algn="just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srgbClr val="0066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00876" y="1964545"/>
          <a:ext cx="2874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190417" progId="Equation.DSMT4">
                  <p:embed/>
                </p:oleObj>
              </mc:Choice>
              <mc:Fallback>
                <p:oleObj name="Equation" r:id="rId2" imgW="1231366" imgH="190417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76" y="1964545"/>
                        <a:ext cx="2874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76460" y="1978750"/>
          <a:ext cx="2806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60" y="1978750"/>
                        <a:ext cx="28067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645536" y="4503177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10646229" y="109422"/>
            <a:ext cx="1401916" cy="1142435"/>
            <a:chOff x="8236211" y="2871950"/>
            <a:chExt cx="3631653" cy="2666111"/>
          </a:xfrm>
        </p:grpSpPr>
        <p:sp>
          <p:nvSpPr>
            <p:cNvPr id="10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 cmpd="dbl">
              <a:noFill/>
              <a:prstDash val="solid"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 cmpd="dbl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4-Point Star 11"/>
          <p:cNvSpPr/>
          <p:nvPr/>
        </p:nvSpPr>
        <p:spPr>
          <a:xfrm>
            <a:off x="3433363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1085341" y="2355157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5271762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11085342" y="3914556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1096422" y="5374708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1775889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4-Point Star 17"/>
          <p:cNvSpPr/>
          <p:nvPr/>
        </p:nvSpPr>
        <p:spPr>
          <a:xfrm>
            <a:off x="118416" y="161694"/>
            <a:ext cx="891235" cy="102064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758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-7822" y="58353"/>
            <a:ext cx="11673059" cy="3148318"/>
            <a:chOff x="-7822" y="72421"/>
            <a:chExt cx="11673059" cy="3148318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822" y="727749"/>
              <a:ext cx="11673059" cy="24929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dirty="0"/>
                <a:t>2. </a:t>
              </a:r>
              <a:r>
                <a:rPr lang="vi-VN" u="sng" dirty="0"/>
                <a:t>Sự </a:t>
              </a:r>
              <a:r>
                <a:rPr lang="en-US" u="sng" dirty="0" err="1"/>
                <a:t>tương</a:t>
              </a:r>
              <a:r>
                <a:rPr lang="en-US" u="sng" dirty="0"/>
                <a:t> </a:t>
              </a:r>
              <a:r>
                <a:rPr lang="en-US" u="sng" dirty="0" err="1"/>
                <a:t>giao</a:t>
              </a:r>
              <a:r>
                <a:rPr lang="en-US" u="sng" dirty="0"/>
                <a:t> </a:t>
              </a:r>
              <a:r>
                <a:rPr lang="en-US" u="sng" dirty="0" err="1"/>
                <a:t>giữa</a:t>
              </a:r>
              <a:r>
                <a:rPr lang="en-US" u="sng" dirty="0"/>
                <a:t> </a:t>
              </a:r>
              <a:r>
                <a:rPr lang="vi-VN" u="sng" dirty="0"/>
                <a:t>đường thẳng</a:t>
              </a:r>
              <a:r>
                <a:rPr lang="en-US" u="sng" dirty="0"/>
                <a:t> (d) </a:t>
              </a:r>
              <a:r>
                <a:rPr lang="en-US" u="sng" dirty="0" err="1"/>
                <a:t>va</a:t>
              </a:r>
              <a:r>
                <a:rPr lang="en-US" u="sng" dirty="0"/>
                <a:t>̀ </a:t>
              </a:r>
              <a:r>
                <a:rPr lang="vi-VN" u="sng" dirty="0"/>
                <a:t>Parabol</a:t>
              </a:r>
              <a:r>
                <a:rPr lang="en-US" u="sng" dirty="0"/>
                <a:t>(P):</a:t>
              </a:r>
            </a:p>
            <a:p>
              <a:pPr>
                <a:defRPr/>
              </a:pPr>
              <a:endParaRPr lang="en-US" sz="3200" dirty="0"/>
            </a:p>
            <a:p>
              <a:pPr>
                <a:defRPr/>
              </a:pPr>
              <a:r>
                <a:rPr lang="en-US" sz="3200" dirty="0"/>
                <a:t> </a:t>
              </a:r>
            </a:p>
            <a:p>
              <a:pPr>
                <a:defRPr/>
              </a:pPr>
              <a:endParaRPr lang="en-US" sz="3200" dirty="0"/>
            </a:p>
            <a:p>
              <a:pPr eaLnBrk="1" hangingPunct="1">
                <a:defRPr/>
              </a:pPr>
              <a:r>
                <a:rPr lang="vi-VN" altLang="vi-VN" sz="36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729430"/>
          </a:xfrm>
          <a:prstGeom prst="rect">
            <a:avLst/>
          </a:prstGeom>
          <a:solidFill>
            <a:schemeClr val="accent6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93858" y="1954555"/>
            <a:ext cx="11379200" cy="9011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835243" y="3395352"/>
          <a:ext cx="8567225" cy="35410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8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92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9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206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P)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T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(d)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P)    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33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  <a:tab pos="914400" algn="l"/>
                        </a:tabLst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P)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718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ú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(P)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7101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228600" algn="l"/>
                          <a:tab pos="457200" algn="l"/>
                          <a:tab pos="914400" algn="l"/>
                        </a:tabLs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ắ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(P)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ệt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19000">
                          <a:schemeClr val="accent6">
                            <a:lumMod val="75000"/>
                          </a:schemeClr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64813" y="5043981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90440" progId="Equation.DSMT4">
                  <p:embed/>
                </p:oleObj>
              </mc:Choice>
              <mc:Fallback>
                <p:oleObj name="Equation" r:id="rId2" imgW="419040" imgH="1904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813" y="5043981"/>
                        <a:ext cx="690306" cy="29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23992" y="5606223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90440" progId="Equation.DSMT4">
                  <p:embed/>
                </p:oleObj>
              </mc:Choice>
              <mc:Fallback>
                <p:oleObj name="Equation" r:id="rId4" imgW="419040" imgH="1904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92" y="5606223"/>
                        <a:ext cx="690306" cy="29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423992" y="6193792"/>
          <a:ext cx="690306" cy="29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90440" progId="Equation.DSMT4">
                  <p:embed/>
                </p:oleObj>
              </mc:Choice>
              <mc:Fallback>
                <p:oleObj name="Equation" r:id="rId6" imgW="419040" imgH="1904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92" y="6193792"/>
                        <a:ext cx="690306" cy="29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99677" y="2323438"/>
            <a:ext cx="3531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4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x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c = 0</a:t>
            </a:r>
            <a:r>
              <a:rPr lang="en-US" altLang="en-US" sz="2400" dirty="0">
                <a:latin typeface="Times New Roman" panose="02020603050405020304" pitchFamily="18" charset="0"/>
              </a:rPr>
              <a:t>     </a:t>
            </a:r>
            <a:endParaRPr lang="en-US" sz="2400" dirty="0"/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68" y="1602739"/>
            <a:ext cx="11673059" cy="32316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fr-FR" dirty="0"/>
              <a:t>Khi </a:t>
            </a:r>
            <a:r>
              <a:rPr lang="fr-FR" dirty="0" err="1"/>
              <a:t>đó</a:t>
            </a:r>
            <a:r>
              <a:rPr lang="fr-FR" dirty="0"/>
              <a:t>: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giao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(P) và </a:t>
            </a:r>
            <a:r>
              <a:rPr lang="en-US" dirty="0"/>
              <a:t>(d)</a:t>
            </a:r>
            <a:r>
              <a:rPr lang="fr-FR" dirty="0"/>
              <a:t> </a:t>
            </a:r>
            <a:r>
              <a:rPr lang="en-US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đú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nghiệ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 </a:t>
            </a:r>
            <a:r>
              <a:rPr lang="fr-FR" dirty="0" err="1"/>
              <a:t>phương</a:t>
            </a:r>
            <a:r>
              <a:rPr lang="fr-FR" dirty="0"/>
              <a:t> </a:t>
            </a:r>
            <a:r>
              <a:rPr lang="fr-FR" dirty="0" err="1"/>
              <a:t>trình</a:t>
            </a:r>
            <a:r>
              <a:rPr lang="fr-FR" dirty="0"/>
              <a:t> </a:t>
            </a:r>
            <a:r>
              <a:rPr lang="fr-FR" dirty="0" err="1"/>
              <a:t>hoành</a:t>
            </a:r>
            <a:r>
              <a:rPr lang="fr-FR" dirty="0"/>
              <a:t> </a:t>
            </a:r>
            <a:r>
              <a:rPr lang="fr-FR" dirty="0" err="1"/>
              <a:t>đô</a:t>
            </a:r>
            <a:r>
              <a:rPr lang="fr-FR" dirty="0"/>
              <a:t>̣ </a:t>
            </a:r>
            <a:r>
              <a:rPr lang="fr-FR" dirty="0" err="1"/>
              <a:t>giao</a:t>
            </a:r>
            <a:r>
              <a:rPr lang="fr-FR" dirty="0"/>
              <a:t> </a:t>
            </a:r>
            <a:r>
              <a:rPr lang="fr-FR" dirty="0" err="1"/>
              <a:t>điểm</a:t>
            </a:r>
            <a:r>
              <a:rPr lang="fr-FR" dirty="0"/>
              <a:t>: </a:t>
            </a:r>
            <a:r>
              <a:rPr lang="en-US" dirty="0"/>
              <a:t> 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6" y="1186789"/>
            <a:ext cx="11698066" cy="24929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vi-VN" dirty="0"/>
              <a:t>- Xét đường thẳng </a:t>
            </a:r>
            <a:r>
              <a:rPr lang="en-US" dirty="0">
                <a:solidFill>
                  <a:srgbClr val="FF0000"/>
                </a:solidFill>
              </a:rPr>
              <a:t>(d) : y = </a:t>
            </a:r>
            <a:r>
              <a:rPr lang="en-US" dirty="0" err="1">
                <a:solidFill>
                  <a:srgbClr val="FF0000"/>
                </a:solidFill>
              </a:rPr>
              <a:t>bx+c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fr-FR" dirty="0" err="1"/>
              <a:t>và</a:t>
            </a:r>
            <a:r>
              <a:rPr lang="fr-FR" dirty="0"/>
              <a:t>  </a:t>
            </a:r>
            <a:r>
              <a:rPr lang="fr-FR" dirty="0" err="1"/>
              <a:t>Parabol</a:t>
            </a:r>
            <a:r>
              <a:rPr lang="fr-FR" dirty="0"/>
              <a:t> </a:t>
            </a:r>
            <a:r>
              <a:rPr lang="fr-FR" dirty="0">
                <a:solidFill>
                  <a:srgbClr val="FF0000"/>
                </a:solidFill>
              </a:rPr>
              <a:t>(P): y = </a:t>
            </a:r>
            <a:r>
              <a:rPr lang="en-US" alt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en-US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      </a:t>
            </a:r>
            <a:r>
              <a:rPr lang="en-US" altLang="en-US" dirty="0">
                <a:solidFill>
                  <a:srgbClr val="FF0000"/>
                </a:solidFill>
              </a:rPr>
              <a:t>(a ≠ 0)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DEF1BB8D-AF64-4869-9734-303917C7B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68" y="2789831"/>
            <a:ext cx="10576341" cy="7943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/>
              <a:t> </a:t>
            </a:r>
          </a:p>
          <a:p>
            <a:pPr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799496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990" y="1920070"/>
            <a:ext cx="11901268" cy="92847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nl-NL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3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nl-NL" sz="3200" b="1" dirty="0">
                <a:latin typeface="Times New Roman" pitchFamily="18" charset="0"/>
                <a:cs typeface="Times New Roman" pitchFamily="18" charset="0"/>
              </a:rPr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554" y="2743535"/>
            <a:ext cx="11901268" cy="3591951"/>
          </a:xfrm>
          <a:prstGeom prst="rect">
            <a:avLst/>
          </a:prstGeom>
          <a:ln w="63500" cmpd="thickThin">
            <a:solidFill>
              <a:srgbClr val="92D05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ặt phẳng toạ độ Oxy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cho Parabol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P): y= </a:t>
            </a:r>
            <a:r>
              <a:rPr lang="en-US" alt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en-US" sz="2800" b="1" baseline="30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à đư­ờng thẳng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d): y = 2x + 3</a:t>
            </a:r>
            <a:b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Chứng minh rằng (d) và (P) có hai điểm chung phân biệt.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) Gọi A và B là các điểm chung của (d) và (P). Tính diện tích tam giác OAB ( O là gốc toạ độ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170990" y="254658"/>
            <a:ext cx="1854838" cy="1543577"/>
            <a:chOff x="4280421" y="2921162"/>
            <a:chExt cx="3631653" cy="2606725"/>
          </a:xfrm>
        </p:grpSpPr>
        <p:sp>
          <p:nvSpPr>
            <p:cNvPr id="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2300729" y="132822"/>
            <a:ext cx="9771529" cy="1665411"/>
          </a:xfrm>
          <a:prstGeom prst="round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0594" y="761870"/>
            <a:ext cx="921644" cy="51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810754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403" y="746997"/>
            <a:ext cx="11941740" cy="2068154"/>
          </a:xfrm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00000"/>
              </a:lnSpc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</a:t>
            </a:r>
            <a:r>
              <a:rPr lang="en-US" altLang="en-US" sz="24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2x + 3 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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4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2x - 3 </a:t>
            </a:r>
            <a:r>
              <a:rPr lang="nl-NL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0  </a:t>
            </a:r>
            <a:r>
              <a:rPr lang="nl-NL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 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= 1, b = -2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 = -3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PT (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=&gt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06672" y="1789481"/>
          <a:ext cx="6129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28600" progId="Equation.DSMT4">
                  <p:embed/>
                </p:oleObj>
              </mc:Choice>
              <mc:Fallback>
                <p:oleObj name="Equation" r:id="rId2" imgW="30225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2" y="1789481"/>
                        <a:ext cx="61293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3"/>
          <p:cNvSpPr txBox="1">
            <a:spLocks/>
          </p:cNvSpPr>
          <p:nvPr/>
        </p:nvSpPr>
        <p:spPr>
          <a:xfrm>
            <a:off x="363471" y="0"/>
            <a:ext cx="4400573" cy="56446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latin typeface="+mj-lt"/>
              </a:rPr>
              <a:t>Các nhóm đổi bảng chấm</a:t>
            </a:r>
            <a:endParaRPr lang="en-US" sz="3000" b="1" dirty="0">
              <a:latin typeface="+mj-lt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7664" y="2851837"/>
            <a:ext cx="11941740" cy="3810219"/>
          </a:xfrm>
          <a:prstGeom prst="rect">
            <a:avLst/>
          </a:prstGeom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(1): 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 2x - 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0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AH // BK =&gt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HK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hang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AH =1,BK =9, OH = 1, HK =4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06672" y="3838745"/>
          <a:ext cx="3064669" cy="4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66400" progId="Equation.DSMT4">
                  <p:embed/>
                </p:oleObj>
              </mc:Choice>
              <mc:Fallback>
                <p:oleObj name="Equation" r:id="rId4" imgW="168876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2" y="3838745"/>
                        <a:ext cx="3064669" cy="44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7364" y="3385547"/>
          <a:ext cx="1431636" cy="4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64" y="3385547"/>
                        <a:ext cx="1431636" cy="4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95375" y="3163929"/>
          <a:ext cx="2133253" cy="83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375" y="3163929"/>
                        <a:ext cx="2133253" cy="832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580075" y="3140414"/>
          <a:ext cx="1901117" cy="82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075" y="3140414"/>
                        <a:ext cx="1901117" cy="82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38228" y="4343055"/>
          <a:ext cx="2626360" cy="4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66400" progId="Equation.DSMT4">
                  <p:embed/>
                </p:oleObj>
              </mc:Choice>
              <mc:Fallback>
                <p:oleObj name="Equation" r:id="rId12" imgW="144756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28" y="4343055"/>
                        <a:ext cx="2626360" cy="44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09989" y="4885133"/>
          <a:ext cx="460241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203040" progId="Equation.DSMT4">
                  <p:embed/>
                </p:oleObj>
              </mc:Choice>
              <mc:Fallback>
                <p:oleObj name="Equation" r:id="rId14" imgW="23619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89" y="4885133"/>
                        <a:ext cx="4602417" cy="39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77865" y="5661851"/>
          <a:ext cx="8162796" cy="84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9880" imgH="393480" progId="Equation.DSMT4">
                  <p:embed/>
                </p:oleObj>
              </mc:Choice>
              <mc:Fallback>
                <p:oleObj name="Equation" r:id="rId16" imgW="38098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65" y="5661851"/>
                        <a:ext cx="8162796" cy="84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-756857" y="3685214"/>
            <a:ext cx="11901268" cy="92847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A(-1;1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-1186590" y="4193361"/>
            <a:ext cx="11901268" cy="92847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B(3;9)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br>
              <a:rPr lang="nl-NL" sz="32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105457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ject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4" t="-3214" r="-10825" b="-230"/>
          <a:stretch>
            <a:fillRect/>
          </a:stretch>
        </p:blipFill>
        <p:spPr bwMode="auto">
          <a:xfrm>
            <a:off x="3020355" y="627958"/>
            <a:ext cx="5810135" cy="5681402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8191" y="0"/>
            <a:ext cx="11901268" cy="92847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br>
              <a:rPr lang="nl-NL" sz="3200" b="1" dirty="0">
                <a:latin typeface="Times New Roman" pitchFamily="18" charset="0"/>
                <a:cs typeface="Times New Roman" pitchFamily="18" charset="0"/>
              </a:rPr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835658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002108bg3md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457"/>
            <a:ext cx="125984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9144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400" y="13716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comicbird-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1"/>
            <a:ext cx="2032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2" name="Picture 6" descr="tho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1447800"/>
            <a:ext cx="2641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08000" y="5791200"/>
            <a:ext cx="11277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Low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ạ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ả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ê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3237" y="86232"/>
            <a:ext cx="7768473" cy="584775"/>
          </a:xfrm>
          <a:prstGeom prst="rect">
            <a:avLst/>
          </a:prstGeom>
          <a:gradFill>
            <a:gsLst>
              <a:gs pos="100000">
                <a:schemeClr val="bg1"/>
              </a:gs>
              <a:gs pos="100000">
                <a:schemeClr val="bg1"/>
              </a:gs>
            </a:gsLst>
            <a:lin ang="5400000" scaled="1"/>
          </a:gradFill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 CHƠI: “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340431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65 -0.0875 C -0.05365 -0.07176 -0.05742 -0.05695 -0.06315 -0.04306 C -0.07083 -0.02477 -0.07669 -0.01412 -0.07982 0.00694 C -0.07917 0.0162 -0.07982 0.02592 -0.07773 0.03472 C -0.07513 0.04606 -0.06549 0.05949 -0.05898 0.06805 C -0.05573 0.08101 -0.05781 0.08495 -0.04857 0.09305 C -0.04792 0.09583 -0.04831 0.09976 -0.04648 0.10138 C -0.04284 0.10486 -0.03763 0.1037 -0.03398 0.10694 C -0.02591 0.11412 -0.03021 0.11134 -0.02148 0.11527 C -0.02461 0.13217 -0.02044 0.12291 -0.02982 0.12916 C -0.03216 0.13055 -0.03385 0.13333 -0.03607 0.13472 C -0.0401 0.13703 -0.04857 0.14027 -0.04857 0.1405 C -0.05 0.14305 -0.05104 0.14629 -0.05273 0.14861 C -0.05456 0.15092 -0.05742 0.15162 -0.05898 0.15416 C -0.06237 0.15925 -0.06458 0.16527 -0.06732 0.17083 C -0.06875 0.17361 -0.07018 0.17638 -0.07148 0.17916 C -0.07292 0.18194 -0.07565 0.1875 -0.07565 0.18773 C -0.075 0.19398 -0.07643 0.20138 -0.07357 0.20694 C -0.07148 0.21111 -0.06654 0.21018 -0.06315 0.2125 C -0.04023 0.22777 -0.09062 0.2155 -0.0194 0.22083 C -0.0181 0.2331 -0.0194 0.24027 -0.01315 0.24861 C -0.00664 0.2574 0.0056 0.25162 0.0056 0.26527 " pathEditMode="relative" rAng="0" ptsTypes="AAAAAAAAAAAAAAAAAAAAAA">
                                      <p:cBhvr>
                                        <p:cTn id="6" dur="2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" y="176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10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26759 C -0.13611 0.22824 -0.12205 0.18912 -0.10833 0.18981 C -0.09461 0.19051 -0.08003 0.27291 -0.06805 0.27129 C -0.05607 0.26967 -0.04809 0.18055 -0.03611 0.18055 C -0.02413 0.18055 -0.00746 0.27245 0.00417 0.27129 C 0.0158 0.27014 0.02205 0.17407 0.03334 0.17314 C 0.04462 0.17222 0.06736 0.25092 0.07223 0.26574 " pathEditMode="relative" rAng="0" ptsTypes="aaaaaaA">
                                      <p:cBhvr>
                                        <p:cTn id="8" dur="2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1" y="-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0">
            <a:extLst>
              <a:ext uri="{FF2B5EF4-FFF2-40B4-BE49-F238E27FC236}">
                <a16:creationId xmlns:a16="http://schemas.microsoft.com/office/drawing/2014/main" id="{A82245B9-6605-453D-84D9-3087D988A2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2FD845-6C90-405D-9BB1-54A1E5A3D13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913A4E7-01A4-4189-BF42-FF3AAE2B7EBB}"/>
              </a:ext>
            </a:extLst>
          </p:cNvPr>
          <p:cNvGrpSpPr/>
          <p:nvPr/>
        </p:nvGrpSpPr>
        <p:grpSpPr>
          <a:xfrm>
            <a:off x="531282" y="272374"/>
            <a:ext cx="3622429" cy="1086235"/>
            <a:chOff x="531282" y="272374"/>
            <a:chExt cx="3622429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362242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́ HIỆU HOẠT ĐỘNG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4280173" y="2258242"/>
            <a:ext cx="3631901" cy="3269645"/>
            <a:chOff x="4280173" y="2258242"/>
            <a:chExt cx="3631901" cy="3269645"/>
          </a:xfrm>
        </p:grpSpPr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F5235E8A-D346-4872-8C7E-6CB1437FE6B5}"/>
                </a:ext>
              </a:extLst>
            </p:cNvPr>
            <p:cNvSpPr/>
            <p:nvPr/>
          </p:nvSpPr>
          <p:spPr>
            <a:xfrm>
              <a:off x="4280173" y="2258242"/>
              <a:ext cx="3631901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92D050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nhóm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531282" y="2258241"/>
            <a:ext cx="3631901" cy="3238641"/>
            <a:chOff x="324135" y="2258242"/>
            <a:chExt cx="3631901" cy="3238641"/>
          </a:xfrm>
        </p:grpSpPr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324135" y="2258242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92D050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̣p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i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8236210" y="2258241"/>
            <a:ext cx="3631654" cy="3279820"/>
            <a:chOff x="8236210" y="2258241"/>
            <a:chExt cx="3631654" cy="3279820"/>
          </a:xfrm>
        </p:grpSpPr>
        <p:sp>
          <p:nvSpPr>
            <p:cNvPr id="27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350;p21">
              <a:extLst>
                <a:ext uri="{FF2B5EF4-FFF2-40B4-BE49-F238E27FC236}">
                  <a16:creationId xmlns:a16="http://schemas.microsoft.com/office/drawing/2014/main" id="{30ACDCF7-E004-408E-B38C-C88315CE4F7A}"/>
                </a:ext>
              </a:extLst>
            </p:cNvPr>
            <p:cNvSpPr/>
            <p:nvPr/>
          </p:nvSpPr>
          <p:spPr>
            <a:xfrm>
              <a:off x="8236210" y="2258241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92D050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́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endParaRPr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6">
            <a:extLst>
              <a:ext uri="{FF2B5EF4-FFF2-40B4-BE49-F238E27FC236}">
                <a16:creationId xmlns:a16="http://schemas.microsoft.com/office/drawing/2014/main" id="{B4C95D0C-1122-49DC-B68A-D0B1FB014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7" name="图片 23">
            <a:extLst>
              <a:ext uri="{FF2B5EF4-FFF2-40B4-BE49-F238E27FC236}">
                <a16:creationId xmlns:a16="http://schemas.microsoft.com/office/drawing/2014/main" id="{B3AA7049-58B5-4FD1-B8CF-2244C0EF2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8689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nha b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17" y="2205038"/>
            <a:ext cx="5181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7433733" y="1752600"/>
            <a:ext cx="5486400" cy="5181600"/>
          </a:xfrm>
          <a:prstGeom prst="irregularSeal2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pic>
        <p:nvPicPr>
          <p:cNvPr id="143365" name="Picture 5" descr="dam may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20937">
            <a:off x="8024284" y="2919413"/>
            <a:ext cx="416560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Picture 6" descr="dam may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368" y="3505200"/>
            <a:ext cx="3585633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7" name="Picture 7" descr="co tien bay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442" flipH="1">
            <a:off x="6299201" y="685800"/>
            <a:ext cx="5380567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8" name="Picture 8" descr="than tho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632326"/>
            <a:ext cx="2235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9" name="Picture 9" descr="dau tho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1" y="3048000"/>
            <a:ext cx="895351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0" name="Picture 10" descr="tho chay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4400" y="2819400"/>
            <a:ext cx="3251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71" name="Oval 11"/>
          <p:cNvSpPr>
            <a:spLocks noChangeArrowheads="1"/>
          </p:cNvSpPr>
          <p:nvPr/>
        </p:nvSpPr>
        <p:spPr bwMode="auto">
          <a:xfrm>
            <a:off x="4064000" y="4800600"/>
            <a:ext cx="1016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43372" name="Oval 12"/>
          <p:cNvSpPr>
            <a:spLocks noChangeArrowheads="1"/>
          </p:cNvSpPr>
          <p:nvPr/>
        </p:nvSpPr>
        <p:spPr bwMode="auto">
          <a:xfrm>
            <a:off x="3759200" y="5029200"/>
            <a:ext cx="1016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43373" name="Oval 13"/>
          <p:cNvSpPr>
            <a:spLocks noChangeArrowheads="1"/>
          </p:cNvSpPr>
          <p:nvPr/>
        </p:nvSpPr>
        <p:spPr bwMode="auto">
          <a:xfrm>
            <a:off x="4165600" y="4648200"/>
            <a:ext cx="101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4267200" y="2209800"/>
            <a:ext cx="284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1800">
              <a:latin typeface=".VnAvant" pitchFamily="34" charset="0"/>
              <a:cs typeface="Times New Roman" pitchFamily="18" charset="0"/>
            </a:endParaRPr>
          </a:p>
        </p:txBody>
      </p:sp>
      <p:sp>
        <p:nvSpPr>
          <p:cNvPr id="143375" name="AutoShape 15"/>
          <p:cNvSpPr>
            <a:spLocks noChangeArrowheads="1"/>
          </p:cNvSpPr>
          <p:nvPr/>
        </p:nvSpPr>
        <p:spPr bwMode="auto">
          <a:xfrm>
            <a:off x="2844800" y="381000"/>
            <a:ext cx="4252384" cy="1828800"/>
          </a:xfrm>
          <a:prstGeom prst="cloudCallout">
            <a:avLst>
              <a:gd name="adj1" fmla="val 88875"/>
              <a:gd name="adj2" fmla="val 21009"/>
            </a:avLst>
          </a:prstGeom>
          <a:solidFill>
            <a:schemeClr val="bg1"/>
          </a:solidFill>
          <a:ln w="127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Ta sẽ giúp con nhưng trên đường về con phải trả lời các câu hỏi sau?</a:t>
            </a:r>
          </a:p>
        </p:txBody>
      </p:sp>
      <p:sp>
        <p:nvSpPr>
          <p:cNvPr id="143376" name="AutoShape 16"/>
          <p:cNvSpPr>
            <a:spLocks noChangeArrowheads="1"/>
          </p:cNvSpPr>
          <p:nvPr/>
        </p:nvSpPr>
        <p:spPr bwMode="auto">
          <a:xfrm>
            <a:off x="4470400" y="2057400"/>
            <a:ext cx="2336800" cy="1371600"/>
          </a:xfrm>
          <a:prstGeom prst="cloudCallout">
            <a:avLst>
              <a:gd name="adj1" fmla="val -76903"/>
              <a:gd name="adj2" fmla="val 13854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…hu…hu…</a:t>
            </a:r>
          </a:p>
        </p:txBody>
      </p:sp>
      <p:sp>
        <p:nvSpPr>
          <p:cNvPr id="143377" name="Text Box 17"/>
          <p:cNvSpPr txBox="1">
            <a:spLocks noChangeArrowheads="1"/>
          </p:cNvSpPr>
          <p:nvPr/>
        </p:nvSpPr>
        <p:spPr bwMode="auto">
          <a:xfrm>
            <a:off x="1625600" y="76200"/>
            <a:ext cx="6908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ỗng nhiên có một cô tiên xuất hiện</a:t>
            </a:r>
          </a:p>
        </p:txBody>
      </p:sp>
      <p:sp>
        <p:nvSpPr>
          <p:cNvPr id="143378" name="AutoShape 18"/>
          <p:cNvSpPr>
            <a:spLocks noChangeArrowheads="1"/>
          </p:cNvSpPr>
          <p:nvPr/>
        </p:nvSpPr>
        <p:spPr bwMode="auto">
          <a:xfrm>
            <a:off x="1828800" y="685800"/>
            <a:ext cx="3352800" cy="1066800"/>
          </a:xfrm>
          <a:prstGeom prst="cloudCallout">
            <a:avLst>
              <a:gd name="adj1" fmla="val 159787"/>
              <a:gd name="adj2" fmla="val 44495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4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Vì sao con khóc?</a:t>
            </a:r>
          </a:p>
        </p:txBody>
      </p:sp>
      <p:sp>
        <p:nvSpPr>
          <p:cNvPr id="143379" name="AutoShape 19"/>
          <p:cNvSpPr>
            <a:spLocks noChangeArrowheads="1"/>
          </p:cNvSpPr>
          <p:nvPr/>
        </p:nvSpPr>
        <p:spPr bwMode="auto">
          <a:xfrm>
            <a:off x="2438400" y="2514600"/>
            <a:ext cx="3860800" cy="1676400"/>
          </a:xfrm>
          <a:prstGeom prst="cloudCallout">
            <a:avLst>
              <a:gd name="adj1" fmla="val -12667"/>
              <a:gd name="adj2" fmla="val 7566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833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5526 C 0.00434 0.04555 0.01233 0.05387 0.01754 0.05942 C 0.02032 0.06844 0.02709 0.07121 0.03125 0.07376 C 0.03681 0.07306 0.04219 0.07445 0.0474 0.07168 C 0.04914 0.07098 0.05018 0.06613 0.05157 0.06358 C 0.05209 0.0622 0.05348 0.05942 0.05348 0.05965 C 0.05382 0.05757 0.054 0.05434 0.05486 0.05318 C 0.05625 0.05087 0.0599 0.04925 0.0599 0.04948 C 0.06337 0.03861 0.07032 0.04416 0.07448 0.04509 C 0.07917 0.05965 0.0816 0.0615 0.08733 0.06775 C 0.09011 0.06705 0.09289 0.06705 0.09532 0.06566 C 0.09653 0.06474 0.09896 0.0615 0.09896 0.06173 C 0.10087 0.05526 0.1033 0.05179 0.10573 0.04717 C 0.10625 0.04462 0.10643 0.04139 0.10695 0.03908 C 0.10799 0.03538 0.11042 0.0289 0.11042 0.02913 C 0.11198 0.01318 0.11441 0.01295 0.11875 0.00647 C 0.12657 0.00694 0.13455 0.00555 0.14236 0.00832 C 0.14775 0.0104 0.14514 0.02197 0.14948 0.02682 C 0.15295 0.03029 0.15469 0.03283 0.15834 0.03283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52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0" presetClass="path" presetSubtype="0" repeatCount="10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C 0.0007 0.00394 -0.00034 0.00996 0.00226 0.01204 C 0.00486 0.01412 0.01198 0.01297 0.01129 0.00903 C 0.01025 0.00324 0.00382 0.00301 -2.77778E-6 7.40741E-7 Z " pathEditMode="relative" ptsTypes="ffff">
                                      <p:cBhvr>
                                        <p:cTn id="14" dur="20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31" presetID="0" presetClass="path" presetSubtype="0" repeatCount="3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C 0.00069 0.00602 -0.00104 0.01389 0.00226 0.01828 C 0.01267 0.03217 0.01128 0.01064 0.01128 0.00902 " pathEditMode="relative" ptsTypes="ffA">
                                      <p:cBhvr>
                                        <p:cTn id="32" dur="20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433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-5.26012E-6 C 0.00972 -0.0118 0.01961 -0.02359 0.02065 -0.02105 C 0.02169 -0.01851 0.00833 0.01016 0.00642 0.01479 " pathEditMode="relative" ptsTypes="aaA">
                                      <p:cBhvr>
                                        <p:cTn id="67" dur="2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2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2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8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77" dur="2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32 -0.03607 L -0.13593 -0.0333 " pathEditMode="relative" rAng="0" ptsTypes="AA">
                                      <p:cBhvr>
                                        <p:cTn id="79" dur="5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81" y="139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23" presetClass="exit" presetSubtype="16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7" dur="2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4337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nimBg="1"/>
      <p:bldP spid="143364" grpId="1" animBg="1"/>
      <p:bldP spid="143364" grpId="2" animBg="1"/>
      <p:bldP spid="143371" grpId="0" animBg="1"/>
      <p:bldP spid="143372" grpId="0" animBg="1"/>
      <p:bldP spid="143373" grpId="0" animBg="1"/>
      <p:bldP spid="143376" grpId="0" animBg="1"/>
      <p:bldP spid="143376" grpId="1" animBg="1"/>
      <p:bldP spid="143377" grpId="0" animBg="1"/>
      <p:bldP spid="143377" grpId="1" animBg="1"/>
      <p:bldP spid="143377" grpId="2" animBg="1"/>
      <p:bldP spid="143378" grpId="0"/>
      <p:bldP spid="143378" grpId="1" animBg="1"/>
      <p:bldP spid="143378" grpId="2" animBg="1"/>
      <p:bldP spid="143379" grpId="0" animBg="1"/>
      <p:bldP spid="14337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0" y="1760538"/>
            <a:ext cx="12192001" cy="4770537"/>
          </a:xfrm>
          <a:prstGeom prst="rect">
            <a:avLst/>
          </a:prstGeom>
          <a:gradFill rotWithShape="1"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5400000" scaled="1"/>
          </a:gradFill>
          <a:ln w="38100" cap="sq">
            <a:solidFill>
              <a:srgbClr val="00FF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>
                <a:latin typeface="Times New Roman" pitchFamily="18" charset="0"/>
              </a:rPr>
              <a:t>Hai </a:t>
            </a:r>
            <a:r>
              <a:rPr lang="en-US" sz="3200" b="1" dirty="0" err="1">
                <a:latin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</a:rPr>
              <a:t> 12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</a:rPr>
              <a:t> – 45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B.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C.      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D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			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9734551" y="-50799"/>
            <a:ext cx="2302933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876801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24739" y="5101883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+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- 45 = 0 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524739" y="3704713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+ 45 = 0 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524739" y="4436034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+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+ 45 = 0 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24739" y="2963594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 - </a:t>
            </a:r>
            <a:r>
              <a:rPr lang="en-US" sz="2400" b="1" dirty="0" err="1">
                <a:latin typeface="Times New Roman" pitchFamily="18" charset="0"/>
              </a:rPr>
              <a:t>12x</a:t>
            </a:r>
            <a:r>
              <a:rPr lang="en-US" sz="2400" b="1" dirty="0">
                <a:latin typeface="Times New Roman" pitchFamily="18" charset="0"/>
              </a:rPr>
              <a:t> - 45 = 0 </a:t>
            </a:r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2613463" y="2965938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4-Point Star 10"/>
          <p:cNvSpPr/>
          <p:nvPr/>
        </p:nvSpPr>
        <p:spPr>
          <a:xfrm>
            <a:off x="141515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3818313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4-Point Star 15"/>
          <p:cNvSpPr/>
          <p:nvPr/>
        </p:nvSpPr>
        <p:spPr>
          <a:xfrm>
            <a:off x="1979914" y="318443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4-Point Star 16"/>
          <p:cNvSpPr/>
          <p:nvPr/>
        </p:nvSpPr>
        <p:spPr>
          <a:xfrm>
            <a:off x="5656712" y="34202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4-Point Star 18"/>
          <p:cNvSpPr/>
          <p:nvPr/>
        </p:nvSpPr>
        <p:spPr>
          <a:xfrm>
            <a:off x="7495111" y="350934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82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5951" y="1465117"/>
            <a:ext cx="12564210" cy="4524315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chemeClr val="bg1"/>
              </a:gs>
            </a:gsLst>
            <a:lin ang="5400000" scaled="1"/>
          </a:gradFill>
          <a:ln w="38100" cap="sq">
            <a:solidFill>
              <a:srgbClr val="00FF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>
                <a:latin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:  x</a:t>
            </a:r>
            <a:r>
              <a:rPr lang="en-US" sz="3200" b="1" baseline="30000" dirty="0">
                <a:latin typeface="Times New Roman" pitchFamily="18" charset="0"/>
              </a:rPr>
              <a:t>2 </a:t>
            </a:r>
            <a:r>
              <a:rPr lang="en-US" sz="3200" b="1" dirty="0">
                <a:latin typeface="Times New Roman" pitchFamily="18" charset="0"/>
              </a:rPr>
              <a:t> + 3x - 5  = 0. </a:t>
            </a:r>
            <a:r>
              <a:rPr lang="en-US" sz="3200" b="1" dirty="0" err="1">
                <a:latin typeface="Times New Roman" pitchFamily="18" charset="0"/>
              </a:rPr>
              <a:t>Khẳ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ị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257300" lvl="1" indent="-514350">
              <a:lnSpc>
                <a:spcPct val="150000"/>
              </a:lnSpc>
              <a:buFontTx/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ô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1257300" lvl="1" indent="-514350">
              <a:lnSpc>
                <a:spcPct val="150000"/>
              </a:lnSpc>
              <a:buFontTx/>
              <a:buAutoNum type="alphaUcPeriod"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kép</a:t>
            </a:r>
            <a:r>
              <a:rPr lang="en-US" sz="3200" b="1" dirty="0"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C. 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ệ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ấu</a:t>
            </a:r>
            <a:r>
              <a:rPr lang="en-US" sz="3200" b="1" dirty="0"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D. 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ghiệ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ệ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ái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ấu</a:t>
            </a:r>
            <a:r>
              <a:rPr lang="en-US" sz="3200" b="1" dirty="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10162484" y="-101552"/>
            <a:ext cx="1891796" cy="1600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" y="5011736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20"/>
          <p:cNvSpPr>
            <a:spLocks noChangeArrowheads="1"/>
          </p:cNvSpPr>
          <p:nvPr/>
        </p:nvSpPr>
        <p:spPr bwMode="auto">
          <a:xfrm>
            <a:off x="744012" y="4610101"/>
            <a:ext cx="812800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4-Point Star 5"/>
          <p:cNvSpPr/>
          <p:nvPr/>
        </p:nvSpPr>
        <p:spPr>
          <a:xfrm>
            <a:off x="141515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4-Point Star 6"/>
          <p:cNvSpPr/>
          <p:nvPr/>
        </p:nvSpPr>
        <p:spPr>
          <a:xfrm>
            <a:off x="3818313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4-Point Star 7"/>
          <p:cNvSpPr/>
          <p:nvPr/>
        </p:nvSpPr>
        <p:spPr>
          <a:xfrm>
            <a:off x="1979914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4-Point Star 8"/>
          <p:cNvSpPr/>
          <p:nvPr/>
        </p:nvSpPr>
        <p:spPr>
          <a:xfrm>
            <a:off x="5656712" y="198328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7495111" y="20724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3936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13" descr="co tien ba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3549" flipH="1">
            <a:off x="9734551" y="-50799"/>
            <a:ext cx="2302933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2" descr="th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876801"/>
            <a:ext cx="18288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32374" y="1767730"/>
            <a:ext cx="11760200" cy="2219838"/>
          </a:xfrm>
          <a:prstGeom prst="rect">
            <a:avLst/>
          </a:prstGeom>
          <a:gradFill>
            <a:gsLst>
              <a:gs pos="0">
                <a:srgbClr val="92D05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rình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: 3 x</a:t>
            </a:r>
            <a:r>
              <a:rPr lang="en-US" sz="3200" b="1" baseline="30000" dirty="0">
                <a:latin typeface="Times New Roman" pitchFamily="18" charset="0"/>
                <a:cs typeface="Arial" pitchFamily="34" charset="0"/>
              </a:rPr>
              <a:t>2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- 2 x + 5 = 0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nghiệm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:  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latin typeface="Times New Roman" pitchFamily="18" charset="0"/>
                <a:cs typeface="Arial" pitchFamily="34" charset="0"/>
              </a:rPr>
              <a:t> 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1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+ 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2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 =     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nghiệm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:  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1.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x</a:t>
            </a:r>
            <a:r>
              <a:rPr lang="en-US" sz="3200" b="1" baseline="-25000" dirty="0">
                <a:latin typeface="Times New Roman" pitchFamily="18" charset="0"/>
                <a:cs typeface="Arial" pitchFamily="34" charset="0"/>
              </a:rPr>
              <a:t>2 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=     .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hay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sai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Vì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pitchFamily="34" charset="0"/>
              </a:rPr>
              <a:t>sao</a:t>
            </a:r>
            <a:r>
              <a:rPr lang="en-US" sz="3200" b="1" dirty="0">
                <a:latin typeface="Times New Roman" pitchFamily="18" charset="0"/>
                <a:cs typeface="Arial" pitchFamily="34" charset="0"/>
              </a:rPr>
              <a:t>?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691513" y="2626222"/>
          <a:ext cx="44704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06" imgH="558558" progId="Equation.DSMT4">
                  <p:embed/>
                </p:oleObj>
              </mc:Choice>
              <mc:Fallback>
                <p:oleObj name="Equation" r:id="rId5" imgW="215806" imgH="558558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13" y="2626222"/>
                        <a:ext cx="447040" cy="68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067560" y="2592225"/>
          <a:ext cx="33528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06" imgH="558558" progId="Equation.DSMT4">
                  <p:embed/>
                </p:oleObj>
              </mc:Choice>
              <mc:Fallback>
                <p:oleObj name="Equation" r:id="rId7" imgW="215806" imgH="558558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60" y="2592225"/>
                        <a:ext cx="335280" cy="68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067560" y="4408937"/>
            <a:ext cx="711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∆ &lt;0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trì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vô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ghiệm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1" name="4-Point Star 10"/>
          <p:cNvSpPr/>
          <p:nvPr/>
        </p:nvSpPr>
        <p:spPr>
          <a:xfrm>
            <a:off x="141515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3818313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4-Point Star 12"/>
          <p:cNvSpPr/>
          <p:nvPr/>
        </p:nvSpPr>
        <p:spPr>
          <a:xfrm>
            <a:off x="1979914" y="1747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4-Point Star 13"/>
          <p:cNvSpPr/>
          <p:nvPr/>
        </p:nvSpPr>
        <p:spPr>
          <a:xfrm>
            <a:off x="5656712" y="198328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4-Point Star 14"/>
          <p:cNvSpPr/>
          <p:nvPr/>
        </p:nvSpPr>
        <p:spPr>
          <a:xfrm>
            <a:off x="7495111" y="20724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0410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3" name="Picture 4" descr="trang nen opy of scan0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5" descr="tb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6" descr="tb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773113"/>
            <a:ext cx="43688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8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76200"/>
            <a:ext cx="4673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9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663576"/>
            <a:ext cx="4165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0" descr="ngoi nh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33" y="-1066800"/>
            <a:ext cx="4453467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-609600" y="2667000"/>
          <a:ext cx="3860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7" imgW="3535680" imgH="4450080" progId="MS_ClipArt_Gallery.2">
                  <p:embed/>
                </p:oleObj>
              </mc:Choice>
              <mc:Fallback>
                <p:oleObj name="Clip" r:id="rId7" imgW="3535680" imgH="4450080" progId="MS_ClipArt_Gallery.2">
                  <p:embed/>
                  <p:pic>
                    <p:nvPicPr>
                      <p:cNvPr id="20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2667000"/>
                        <a:ext cx="38608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 descr="duck4[1]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18" y="1828800"/>
            <a:ext cx="163618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5" name="Picture 13" descr="3d butterfly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1"/>
            <a:ext cx="10668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 descr="465af332e957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5562600"/>
            <a:ext cx="122766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S128x128P_10365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1625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465af332e957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0" y="3733800"/>
            <a:ext cx="1727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9" name="AutoShape 17"/>
          <p:cNvSpPr>
            <a:spLocks noChangeArrowheads="1"/>
          </p:cNvSpPr>
          <p:nvPr/>
        </p:nvSpPr>
        <p:spPr bwMode="auto">
          <a:xfrm>
            <a:off x="5039785" y="260350"/>
            <a:ext cx="5759449" cy="1873250"/>
          </a:xfrm>
          <a:prstGeom prst="cloudCallout">
            <a:avLst>
              <a:gd name="adj1" fmla="val -36181"/>
              <a:gd name="adj2" fmla="val 96356"/>
            </a:avLst>
          </a:prstGeom>
          <a:gradFill>
            <a:gsLst>
              <a:gs pos="0">
                <a:schemeClr val="accent6">
                  <a:lumMod val="75000"/>
                </a:schemeClr>
              </a:gs>
              <a:gs pos="24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m ơn các bạn!</a:t>
            </a:r>
            <a:endParaRPr lang="en-US" sz="4000" b="1">
              <a:solidFill>
                <a:srgbClr val="FF0000"/>
              </a:solidFill>
              <a:latin typeface=".VnAvant" pitchFamily="34" charset="0"/>
              <a:cs typeface="Times New Roman" pitchFamily="18" charset="0"/>
            </a:endParaRPr>
          </a:p>
        </p:txBody>
      </p:sp>
      <p:pic>
        <p:nvPicPr>
          <p:cNvPr id="146450" name="Picture 18" descr="tho chay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01483" y="3657600"/>
            <a:ext cx="3401484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1" name="Picture 19" descr="con tho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699">
            <a:off x="7112000" y="1905000"/>
            <a:ext cx="396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dl_tree18.gif (6813 bytes)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5526088"/>
            <a:ext cx="1828800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tho1scan00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495800"/>
            <a:ext cx="2184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196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093 C 0.01528 -0.0213 0.01372 -0.02431 0.03195 -0.03241 C 0.04584 -0.03125 0.06007 -0.0331 0.07361 -0.0287 C 0.07639 -0.02778 0.075 -0.02107 0.07639 -0.01759 C 0.08455 0.00208 0.09063 0.01389 0.10695 0.01944 C 0.13004 0.01829 0.1533 0.01875 0.17639 0.01574 C 0.1823 0.01505 0.19306 0.00833 0.19306 0.00856 C 0.19948 -0.0044 0.20573 -0.01273 0.21528 -0.0213 C 0.21615 -0.025 0.21598 -0.02963 0.21806 -0.03241 C 0.22014 -0.03519 0.22379 -0.03426 0.22639 -0.03611 C 0.22934 -0.0382 0.23195 -0.04097 0.23473 -0.04352 C 0.24775 -0.04236 0.26164 -0.04676 0.27361 -0.03982 C 0.27361 -0.03958 0.27969 -0.01528 0.28195 -0.00648 C 0.28282 -0.00278 0.2875 -0.00394 0.29028 -0.00278 C 0.30452 -0.0044 0.33855 -0.00417 0.35139 -0.0213 " pathEditMode="relative" rAng="0" ptsTypes="ffffffffffffffA">
                                      <p:cBhvr>
                                        <p:cTn id="6" dur="5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1" y="-14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77778E-6 C 0.01164 -0.04677 0.0231 -0.0213 0.07501 -0.01853 C 0.08056 -0.01366 0.08612 -0.00857 0.09167 -0.00371 C 0.09445 -0.00116 0.0948 0.00416 0.09723 0.0074 C 0.09966 0.01064 0.10278 0.01226 0.10556 0.01481 C 0.14532 0.0118 0.17987 0.00323 0.21945 -7.77778E-6 C 0.23282 -0.00348 0.24532 -0.00903 0.25834 -0.01482 C 0.26112 -0.01598 0.2639 -0.01737 0.26667 -0.01853 C 0.26945 -0.01968 0.27501 -0.02223 0.27501 -0.02223 C 0.28438 -0.02061 0.30469 -0.01922 0.3139 -0.01112 C 0.31667 -0.00857 0.3191 -0.00556 0.32223 -0.00371 C 0.32761 -0.00047 0.33403 -0.0007 0.3389 0.0037 C 0.34966 0.01319 0.3441 0.00972 0.35556 0.01481 C 0.38681 0.01296 0.41806 0.01967 0.44445 -0.00371 C 0.44827 -0.01876 0.45261 -0.02454 0.4639 -0.02964 C 0.47501 -0.02848 0.48629 -0.02894 0.49723 -0.02593 C 0.50747 -0.02316 0.50452 -0.01505 0.51112 -0.00741 C 0.51928 0.00208 0.52501 0.00555 0.53334 0.0111 " pathEditMode="relative" ptsTypes="fffffffffffffffffA">
                                      <p:cBhvr>
                                        <p:cTn id="8" dur="20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916 -0.04444 C 0.17725 -0.03958 0.07569 -0.03495 0.0375 -0.03333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5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08 -0.10381 C 0.05677 -0.1489 0.10747 -0.19399 0.14653 -0.19676 C 0.18438 -0.19954 0.20313 -0.11861 0.2375 -0.12069 C 0.27188 -0.12277 0.31875 -0.20878 0.35208 -0.20948 C 0.38576 -0.21017 0.40434 -0.123 0.43958 -0.12485 C 0.47465 -0.1267 0.53924 -0.21272 0.56406 -0.22011 C 0.58872 -0.22751 0.58872 -0.19838 0.58941 -0.16925 " pathEditMode="relative" rAng="0" ptsTypes="aaaaaaA">
                                      <p:cBhvr>
                                        <p:cTn id="15" dur="20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67" y="-619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875 -0.23078 C -0.09809 -0.23055 -0.00226 -0.36528 0.02431 -0.34768 C 0.05087 -0.32963 0.01858 -0.16759 0.04097 -0.125 C 0.06337 -0.08287 0.12899 -0.07222 0.15903 -0.09375 C 0.18906 -0.11481 0.19531 -0.24653 0.22153 -0.25301 C 0.24774 -0.25903 0.28247 -0.1662 0.31597 -0.13078 C 0.34948 -0.0956 0.39392 -0.02662 0.42292 -0.0419 C 0.45191 -0.0574 0.48142 -0.18287 0.48958 -0.22338 C 0.49774 -0.26412 0.50069 -0.30787 0.47153 -0.28634 C 0.44236 -0.26481 0.3776 -0.13565 0.31458 -0.09375 C 0.25156 -0.05208 0.15087 -0.03148 0.09375 -0.03634 C 0.03663 -0.04074 0.00365 -0.06921 -0.02847 -0.12129 C -0.06059 -0.17361 -0.08455 -0.33078 -0.09931 -0.3493 C -0.11406 -0.36759 -0.13941 -0.23102 -0.11875 -0.23078 Z " pathEditMode="relative" rAng="0" ptsTypes="aaaaaaaaaaaaaa">
                                      <p:cBhvr>
                                        <p:cTn id="17" dur="50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31" y="338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6 -0.00116 -0.00781 -0.00347 -0.00781 -0.00347 C -0.00781 -0.00347 -0.0026 -0.00116 0 0 Z " pathEditMode="relative" ptsTypes="fff">
                                      <p:cBhvr>
                                        <p:cTn id="24" dur="20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3" name="Picture 4" descr="trang nen opy of scan0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5" descr="tb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6" descr="tb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409950"/>
            <a:ext cx="50800" cy="3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4353" y="2805949"/>
            <a:ext cx="43688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8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18" y="4244975"/>
            <a:ext cx="4673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9" descr="Animated-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663576"/>
            <a:ext cx="41656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0" descr="ngoi nh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533" y="-1066800"/>
            <a:ext cx="4453467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-609600" y="2667000"/>
          <a:ext cx="3860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7" imgW="3535680" imgH="4450080" progId="MS_ClipArt_Gallery.2">
                  <p:embed/>
                </p:oleObj>
              </mc:Choice>
              <mc:Fallback>
                <p:oleObj name="Clip" r:id="rId7" imgW="3535680" imgH="4450080" progId="MS_ClipArt_Gallery.2">
                  <p:embed/>
                  <p:pic>
                    <p:nvPicPr>
                      <p:cNvPr id="20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2667000"/>
                        <a:ext cx="38608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 descr="duck4[1]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942" y="4099125"/>
            <a:ext cx="163618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5" name="Picture 13" descr="3d butterfly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1"/>
            <a:ext cx="10668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 descr="465af332e957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5562600"/>
            <a:ext cx="122766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S128x128P_10365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640" y="3040105"/>
            <a:ext cx="1625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465af332e9573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1131" y="4155138"/>
            <a:ext cx="1727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9" name="AutoShape 17"/>
          <p:cNvSpPr>
            <a:spLocks noChangeArrowheads="1"/>
          </p:cNvSpPr>
          <p:nvPr/>
        </p:nvSpPr>
        <p:spPr bwMode="auto">
          <a:xfrm>
            <a:off x="1212305" y="0"/>
            <a:ext cx="10751095" cy="3137456"/>
          </a:xfrm>
          <a:prstGeom prst="cloudCallout">
            <a:avLst>
              <a:gd name="adj1" fmla="val -36181"/>
              <a:gd name="adj2" fmla="val 96356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ừ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m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ợ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ố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ậ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ắ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ai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.VnAvant" pitchFamily="34" charset="0"/>
              <a:cs typeface="Times New Roman" pitchFamily="18" charset="0"/>
            </a:endParaRPr>
          </a:p>
        </p:txBody>
      </p:sp>
      <p:pic>
        <p:nvPicPr>
          <p:cNvPr id="146450" name="Picture 18" descr="tho chay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59662">
            <a:off x="1215411" y="4055373"/>
            <a:ext cx="2180838" cy="219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1" name="Picture 19" descr="con tho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699">
            <a:off x="7666382" y="3123392"/>
            <a:ext cx="2977010" cy="34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dl_tree18.gif (6813 bytes)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5526088"/>
            <a:ext cx="1828800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tho1scan00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1641" y="4428082"/>
            <a:ext cx="2184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" descr="tho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234" y="3062063"/>
            <a:ext cx="2641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955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875 -0.23078 C -0.09809 -0.23055 -0.00226 -0.36528 0.02431 -0.34768 C 0.05087 -0.32963 0.01858 -0.16759 0.04097 -0.125 C 0.06337 -0.08287 0.12899 -0.07222 0.15903 -0.09375 C 0.18906 -0.11481 0.19531 -0.24653 0.22153 -0.25301 C 0.24774 -0.25903 0.28247 -0.1662 0.31597 -0.13078 C 0.34948 -0.0956 0.39392 -0.02662 0.42292 -0.0419 C 0.45191 -0.0574 0.48142 -0.18287 0.48958 -0.22338 C 0.49774 -0.26412 0.50069 -0.30787 0.47153 -0.28634 C 0.44236 -0.26481 0.3776 -0.13565 0.31458 -0.09375 C 0.25156 -0.05208 0.15087 -0.03148 0.09375 -0.03634 C 0.03663 -0.04074 0.00365 -0.06921 -0.02847 -0.12129 C -0.06059 -0.17361 -0.08455 -0.33078 -0.09931 -0.3493 C -0.11406 -0.36759 -0.13941 -0.23102 -0.11875 -0.23078 Z " pathEditMode="relative" rAng="0" ptsTypes="aaaaaaaaaaaaaa">
                                      <p:cBhvr>
                                        <p:cTn id="9" dur="50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31" y="338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82" y="340614"/>
            <a:ext cx="11253642" cy="63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835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41" name="Havana - Kenny 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54102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40397" y="254658"/>
            <a:ext cx="11494700" cy="3785652"/>
          </a:xfrm>
          <a:prstGeom prst="rect">
            <a:avLst/>
          </a:prstGeom>
          <a:noFill/>
          <a:ln w="63500" cmpd="thickThin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600" b="1" dirty="0">
                <a:latin typeface="Times New Roman" pitchFamily="18" charset="0"/>
                <a:cs typeface="Times New Roman" pitchFamily="18" charset="0"/>
              </a:rPr>
              <a:t>Bài tập bổ sung: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5 km/h. Hai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ă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hỉ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900km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163568" y="4577494"/>
            <a:ext cx="9771529" cy="15435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170990" y="4577494"/>
            <a:ext cx="1854838" cy="1543577"/>
            <a:chOff x="4280421" y="2921162"/>
            <a:chExt cx="3631653" cy="2606725"/>
          </a:xfrm>
        </p:grpSpPr>
        <p:sp>
          <p:nvSpPr>
            <p:cNvPr id="11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E6CB93C8-E5A2-4292-B23B-A00715D794D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0234" y="5055532"/>
            <a:ext cx="902159" cy="50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5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409" fill="hold"/>
                                        <p:tgtEl>
                                          <p:spTgt spid="98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41"/>
                </p:tgtEl>
              </p:cMediaNode>
            </p:audio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2" name="Group 50"/>
          <p:cNvGraphicFramePr>
            <a:graphicFrameLocks noGrp="1"/>
          </p:cNvGraphicFramePr>
          <p:nvPr>
            <p:ph sz="quarter" idx="2"/>
          </p:nvPr>
        </p:nvGraphicFramePr>
        <p:xfrm>
          <a:off x="711200" y="2995613"/>
          <a:ext cx="11176000" cy="3557588"/>
        </p:xfrm>
        <a:graphic>
          <a:graphicData uri="http://schemas.openxmlformats.org/drawingml/2006/table">
            <a:tbl>
              <a:tblPr/>
              <a:tblGrid>
                <a:gridCol w="2897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65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97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55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46" name="Text Box 4"/>
          <p:cNvSpPr txBox="1">
            <a:spLocks noChangeArrowheads="1"/>
          </p:cNvSpPr>
          <p:nvPr/>
        </p:nvSpPr>
        <p:spPr bwMode="auto">
          <a:xfrm>
            <a:off x="3077634" y="2438401"/>
            <a:ext cx="24553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3454400" y="3168650"/>
            <a:ext cx="284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km/h)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197600" y="3168650"/>
            <a:ext cx="254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8940800" y="3168650"/>
            <a:ext cx="294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(km)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016000" y="4433888"/>
            <a:ext cx="223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1016000" y="5653088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ịc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9550400" y="5576888"/>
            <a:ext cx="101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0</a:t>
            </a: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9652000" y="4433888"/>
            <a:ext cx="101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0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4572000" y="4419601"/>
            <a:ext cx="50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4165600" y="5653088"/>
            <a:ext cx="142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5</a:t>
            </a:r>
          </a:p>
        </p:txBody>
      </p:sp>
      <p:graphicFrame>
        <p:nvGraphicFramePr>
          <p:cNvPr id="5157" name="Object 55"/>
          <p:cNvGraphicFramePr>
            <a:graphicFrameLocks noChangeAspect="1"/>
          </p:cNvGraphicFramePr>
          <p:nvPr/>
        </p:nvGraphicFramePr>
        <p:xfrm>
          <a:off x="3488267" y="1968500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515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67" y="1968500"/>
                        <a:ext cx="12192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12000" y="5445126"/>
          <a:ext cx="105833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82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5445126"/>
                        <a:ext cx="105833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7014634" y="4298950"/>
          <a:ext cx="91016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36" imgH="393359" progId="Equation.DSMT4">
                  <p:embed/>
                </p:oleObj>
              </mc:Choice>
              <mc:Fallback>
                <p:oleObj name="Equation" r:id="rId8" imgW="304536" imgH="393359" progId="Equation.DSMT4">
                  <p:embed/>
                  <p:pic>
                    <p:nvPicPr>
                      <p:cNvPr id="825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34" y="4298950"/>
                        <a:ext cx="91016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2226235" y="730249"/>
            <a:ext cx="9771529" cy="148802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233657" y="650751"/>
            <a:ext cx="1854838" cy="1543577"/>
            <a:chOff x="4280421" y="2921162"/>
            <a:chExt cx="3631653" cy="2606725"/>
          </a:xfrm>
        </p:grpSpPr>
        <p:sp>
          <p:nvSpPr>
            <p:cNvPr id="20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E6CB93C8-E5A2-4292-B23B-A00715D794D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07640" y="1169005"/>
            <a:ext cx="902159" cy="50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74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8227" grpId="0"/>
      <p:bldP spid="8228" grpId="0"/>
      <p:bldP spid="8231" grpId="0"/>
      <p:bldP spid="8235" grpId="0"/>
      <p:bldP spid="8241" grpId="0"/>
      <p:bldP spid="8243" grpId="0"/>
      <p:bldP spid="8244" grpId="0"/>
      <p:bldP spid="8245" grpId="0"/>
      <p:bldP spid="82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17"/>
          <p:cNvSpPr>
            <a:spLocks noChangeArrowheads="1"/>
          </p:cNvSpPr>
          <p:nvPr/>
        </p:nvSpPr>
        <p:spPr bwMode="auto">
          <a:xfrm>
            <a:off x="167404" y="509451"/>
            <a:ext cx="11756572" cy="6027204"/>
          </a:xfrm>
          <a:prstGeom prst="hexagon">
            <a:avLst>
              <a:gd name="adj" fmla="val 30740"/>
              <a:gd name="vf" fmla="val 115470"/>
            </a:avLst>
          </a:prstGeom>
          <a:gradFill>
            <a:gsLst>
              <a:gs pos="0">
                <a:schemeClr val="accent6">
                  <a:lumMod val="75000"/>
                </a:schemeClr>
              </a:gs>
              <a:gs pos="64000">
                <a:schemeClr val="bg1"/>
              </a:gs>
            </a:gsLst>
            <a:lin ang="5400000" scaled="1"/>
          </a:gradFill>
          <a:ln w="3175" cap="flat" cmpd="sng" algn="ctr">
            <a:solidFill>
              <a:srgbClr val="EAEAEA"/>
            </a:solidFill>
            <a:prstDash val="solid"/>
          </a:ln>
          <a:effectLst/>
        </p:spPr>
        <p:txBody>
          <a:bodyPr anchor="ctr"/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  <a:latin typeface="+mj-lt"/>
                <a:ea typeface="字魂59号-创粗黑" panose="00000500000000000000" pitchFamily="2" charset="-122"/>
                <a:cs typeface="Arial Unicode MS" pitchFamily="34" charset="-122"/>
              </a:rPr>
              <a:t>HƯỚNG DẪN TỰ HỌC:</a:t>
            </a:r>
          </a:p>
          <a:p>
            <a:pPr>
              <a:lnSpc>
                <a:spcPct val="130000"/>
              </a:lnSpc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- Xem lại các v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ừ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a ôn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, hoàn thành bài tập bổ sung.</a:t>
            </a:r>
            <a:endParaRPr lang="nl-NL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- Tiếp tục ôn tập về công thức nghiệm của phương trình bậc hai hệ thức Vi- ét và các ứng dụng của hệ thức Vi - ét để nhẩm nghiệm của phương trình bậc hai một ẩn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Ôn tập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ề sự tương giao giữa đường thẳng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d)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à Parabol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P)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nl-NL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Tóm</a:t>
            </a:r>
            <a:r>
              <a:rPr lang="vi-V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ắt các dạng phương trình quy về phương trình bậc hai và các bước giải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186454" y="509451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4-Point Star 9"/>
          <p:cNvSpPr/>
          <p:nvPr/>
        </p:nvSpPr>
        <p:spPr>
          <a:xfrm>
            <a:off x="10714029" y="5392259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4-Point Star 10"/>
          <p:cNvSpPr/>
          <p:nvPr/>
        </p:nvSpPr>
        <p:spPr>
          <a:xfrm>
            <a:off x="110254" y="553595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4-Point Star 11"/>
          <p:cNvSpPr/>
          <p:nvPr/>
        </p:nvSpPr>
        <p:spPr>
          <a:xfrm>
            <a:off x="10752129" y="295310"/>
            <a:ext cx="1267097" cy="1144396"/>
          </a:xfrm>
          <a:prstGeom prst="star4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7343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9" y="260674"/>
            <a:ext cx="11728580" cy="6597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96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39966" y="1468475"/>
            <a:ext cx="120505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về phương trình bậc 2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et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39966" y="2750687"/>
            <a:ext cx="120505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đại diện nhóm 2: Trình bày nội dung về PT bậc 2 và công thức nghiệm.</a:t>
            </a:r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39966" y="4309856"/>
            <a:ext cx="120505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đại diện nhóm 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ình bày nội dung về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-et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683110" y="568368"/>
            <a:ext cx="5893962" cy="57277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BÁO CÁO KẾT QUẢ TỰ HỌC</a:t>
            </a:r>
          </a:p>
        </p:txBody>
      </p:sp>
    </p:spTree>
    <p:extLst>
      <p:ext uri="{BB962C8B-B14F-4D97-AF65-F5344CB8AC3E}">
        <p14:creationId xmlns:p14="http://schemas.microsoft.com/office/powerpoint/2010/main" val="19224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D857B91-FF41-426B-87F3-D49E5B75C697}"/>
              </a:ext>
            </a:extLst>
          </p:cNvPr>
          <p:cNvSpPr/>
          <p:nvPr/>
        </p:nvSpPr>
        <p:spPr>
          <a:xfrm rot="16200000">
            <a:off x="1105798" y="1499287"/>
            <a:ext cx="1440852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0" tIns="552417" rIns="15241" bIns="552416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KIẾN THỨC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0" y="16149"/>
            <a:ext cx="9741428" cy="1821389"/>
            <a:chOff x="0" y="72421"/>
            <a:chExt cx="9741428" cy="1821389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47479"/>
              <a:ext cx="6019800" cy="6463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2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MỤC TIÊU BÀI HỌC</a:t>
              </a:r>
              <a:r>
                <a:rPr lang="vi-VN" altLang="vi-VN" sz="3600" dirty="0">
                  <a:solidFill>
                    <a:srgbClr val="C0000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3CDE360-7F7F-442E-8BD4-AD277AADA58C}"/>
              </a:ext>
            </a:extLst>
          </p:cNvPr>
          <p:cNvSpPr txBox="1">
            <a:spLocks/>
          </p:cNvSpPr>
          <p:nvPr/>
        </p:nvSpPr>
        <p:spPr>
          <a:xfrm>
            <a:off x="3720224" y="2047237"/>
            <a:ext cx="8395555" cy="2313748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pPr marL="342900" indent="-342900" algn="just">
              <a:buFontTx/>
              <a:buChar char="-"/>
            </a:pP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Linh hoạt với các trường hợp phương trình bậc hai đặc biệt không cần dùng đến công thức nghiệm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Hệ thức Vi-et: Củng cố về hệ thức Vi-et và một số ứng dụng của hệ thức Vi – ét</a:t>
            </a:r>
            <a:endParaRPr lang="en-US" sz="22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Hình tự do: Hình 17">
            <a:extLst>
              <a:ext uri="{FF2B5EF4-FFF2-40B4-BE49-F238E27FC236}">
                <a16:creationId xmlns:a16="http://schemas.microsoft.com/office/drawing/2014/main" id="{B5F0C50A-7C06-4D73-AE64-057AD2C72196}"/>
              </a:ext>
            </a:extLst>
          </p:cNvPr>
          <p:cNvSpPr/>
          <p:nvPr/>
        </p:nvSpPr>
        <p:spPr>
          <a:xfrm rot="16200000">
            <a:off x="1264960" y="2945287"/>
            <a:ext cx="1258080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1" tIns="552418" rIns="15240" bIns="552416" numCol="1" spcCol="1270" anchor="ctr" anchorCtr="0">
            <a:noAutofit/>
          </a:bodyPr>
          <a:lstStyle/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FDC43FA-5ADC-4765-8283-34EB9982706F}"/>
              </a:ext>
            </a:extLst>
          </p:cNvPr>
          <p:cNvSpPr txBox="1">
            <a:spLocks/>
          </p:cNvSpPr>
          <p:nvPr/>
        </p:nvSpPr>
        <p:spPr>
          <a:xfrm>
            <a:off x="3768309" y="4515016"/>
            <a:ext cx="8395555" cy="761083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Phát triển cho HS năng lực tư duy toán học, giải quyết vấn đề, năng lực tự học, giao tiếp, hợp tác làm việc nhóm. 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Hình tự do: Hình 19">
            <a:extLst>
              <a:ext uri="{FF2B5EF4-FFF2-40B4-BE49-F238E27FC236}">
                <a16:creationId xmlns:a16="http://schemas.microsoft.com/office/drawing/2014/main" id="{77FF23F8-B643-4009-B64A-754B76F50DFC}"/>
              </a:ext>
            </a:extLst>
          </p:cNvPr>
          <p:cNvSpPr/>
          <p:nvPr/>
        </p:nvSpPr>
        <p:spPr>
          <a:xfrm rot="16200000">
            <a:off x="1186736" y="4370002"/>
            <a:ext cx="1414527" cy="3787998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5241" tIns="552418" rIns="15240" bIns="552416" numCol="1" spcCol="1270" anchor="ctr" anchorCtr="0">
            <a:noAutofit/>
          </a:bodyPr>
          <a:lstStyle/>
          <a:p>
            <a:pPr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PHẨM CHẤT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FF74E38-3AF1-4602-B0C7-DC09A59A5D28}"/>
              </a:ext>
            </a:extLst>
          </p:cNvPr>
          <p:cNvSpPr txBox="1">
            <a:spLocks/>
          </p:cNvSpPr>
          <p:nvPr/>
        </p:nvSpPr>
        <p:spPr>
          <a:xfrm>
            <a:off x="3766626" y="5458070"/>
            <a:ext cx="8395555" cy="1435099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400050">
              <a:defRPr/>
            </a:pPr>
            <a:r>
              <a:rPr lang="vi-VN" altLang="vi-VN" sz="2200" b="1" dirty="0">
                <a:latin typeface="+mj-lt"/>
                <a:cs typeface="Times New Roman" pitchFamily="18" charset="0"/>
              </a:rPr>
              <a:t>- </a:t>
            </a:r>
            <a:r>
              <a:rPr lang="vi-VN" sz="2200" dirty="0">
                <a:latin typeface="+mj-lt"/>
              </a:rPr>
              <a:t>Giúp HS chủ động, tích cực trong việc ôn tập kiến thức </a:t>
            </a:r>
            <a:r>
              <a:rPr lang="vi-VN" altLang="vi-VN" sz="2200" b="1" dirty="0">
                <a:latin typeface="+mj-lt"/>
                <a:cs typeface="Times New Roman" pitchFamily="18" charset="0"/>
              </a:rPr>
              <a:t>- </a:t>
            </a:r>
            <a:r>
              <a:rPr lang="vi-VN" sz="2200" dirty="0">
                <a:latin typeface="+mj-lt"/>
              </a:rPr>
              <a:t>HS chăm chỉ, chú ý lắng nghe, đọc, làm bài tập, vận dụng kiến thức vào thực tiễn</a:t>
            </a:r>
            <a:endParaRPr lang="en-US" sz="2200" dirty="0">
              <a:latin typeface="+mj-lt"/>
            </a:endParaRPr>
          </a:p>
          <a:p>
            <a:pPr algn="just" defTabSz="400050">
              <a:defRPr/>
            </a:pPr>
            <a:r>
              <a:rPr lang="en-US" sz="2200" b="1" dirty="0">
                <a:latin typeface="+mj-lt"/>
                <a:cs typeface="Times New Roman" pitchFamily="18" charset="0"/>
              </a:rPr>
              <a:t>-</a:t>
            </a:r>
            <a:r>
              <a:rPr lang="vi-VN" sz="2200" dirty="0">
                <a:latin typeface="+mj-lt"/>
              </a:rPr>
              <a:t>Trách nhiệm của học sinh khi thực hiện hoạt động nhóm, báo cáo kết quả hoạt động nhóm</a:t>
            </a:r>
            <a:endParaRPr lang="en-US" sz="2200" b="1" dirty="0">
              <a:latin typeface="+mj-lt"/>
              <a:cs typeface="Times New Roman" pitchFamily="18" charset="0"/>
            </a:endParaRPr>
          </a:p>
        </p:txBody>
      </p: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7832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ỐI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̣C KÌ II (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07383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build="allAtOnce" animBg="1"/>
      <p:bldP spid="18" grpId="0" animBg="1"/>
      <p:bldP spid="19" grpId="0" build="allAtOnce" animBg="1"/>
      <p:bldP spid="20" grpId="0" animBg="1"/>
      <p:bldP spid="21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2917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2" name="Object 2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69916" y="5287245"/>
          <a:ext cx="1703881" cy="85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102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16" y="5287245"/>
                        <a:ext cx="1703881" cy="85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776774" y="1860899"/>
            <a:ext cx="2763409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215965" y="1854819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altLang="en-US" sz="23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3926" y="6183214"/>
            <a:ext cx="42691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&lt; 0 PT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ô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3926" y="2442719"/>
            <a:ext cx="4315664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a ≠ 0),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altLang="en-US" sz="23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4ac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929819" y="2472598"/>
            <a:ext cx="442644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>
              <a:defRPr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 ≠ 0)</a:t>
            </a:r>
            <a:r>
              <a:rPr lang="en-US" alt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alt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 = 2b’</a:t>
            </a:r>
            <a:r>
              <a:rPr lang="en-US" altLang="en-US" sz="23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∆’ = b’</a:t>
            </a:r>
            <a:r>
              <a:rPr lang="en-US" altLang="en-US" sz="23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ac</a:t>
            </a:r>
            <a:endParaRPr lang="en-US" altLang="en-US" sz="2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129369" y="3313727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>
              <a:defRPr/>
            </a:pPr>
            <a:r>
              <a:rPr lang="en-US" alt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&gt; 0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T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282195" y="3323000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 0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129369" y="4770629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 = 0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282195" y="4812833"/>
            <a:ext cx="431566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0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T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263215" y="6183214"/>
            <a:ext cx="423859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∆’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lt; 0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T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ô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0273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83113" y="3802063"/>
          <a:ext cx="18002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102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802063"/>
                        <a:ext cx="1800225" cy="804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97638" y="3822700"/>
          <a:ext cx="1858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102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822700"/>
                        <a:ext cx="1858962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5" name="Group 47"/>
          <p:cNvGrpSpPr>
            <a:grpSpLocks/>
          </p:cNvGrpSpPr>
          <p:nvPr/>
        </p:nvGrpSpPr>
        <p:grpSpPr bwMode="auto">
          <a:xfrm>
            <a:off x="576228" y="3931956"/>
            <a:ext cx="3164500" cy="724063"/>
            <a:chOff x="227" y="1864"/>
            <a:chExt cx="2473" cy="574"/>
          </a:xfrm>
        </p:grpSpPr>
        <p:graphicFrame>
          <p:nvGraphicFramePr>
            <p:cNvPr id="10279" name="Object 48"/>
            <p:cNvGraphicFramePr>
              <a:graphicFrameLocks noChangeAspect="1"/>
            </p:cNvGraphicFramePr>
            <p:nvPr/>
          </p:nvGraphicFramePr>
          <p:xfrm>
            <a:off x="227" y="1864"/>
            <a:ext cx="117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440" imgH="431640" progId="Equation.DSMT4">
                    <p:embed/>
                  </p:oleObj>
                </mc:Choice>
                <mc:Fallback>
                  <p:oleObj name="Equation" r:id="rId8" imgW="901440" imgH="431640" progId="Equation.DSMT4">
                    <p:embed/>
                    <p:pic>
                      <p:nvPicPr>
                        <p:cNvPr id="102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864"/>
                          <a:ext cx="117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49"/>
            <p:cNvGraphicFramePr>
              <a:graphicFrameLocks noChangeAspect="1"/>
            </p:cNvGraphicFramePr>
            <p:nvPr/>
          </p:nvGraphicFramePr>
          <p:xfrm>
            <a:off x="1521" y="1870"/>
            <a:ext cx="117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431640" progId="Equation.DSMT4">
                    <p:embed/>
                  </p:oleObj>
                </mc:Choice>
                <mc:Fallback>
                  <p:oleObj name="Equation" r:id="rId10" imgW="914400" imgH="431640" progId="Equation.DSMT4">
                    <p:embed/>
                    <p:pic>
                      <p:nvPicPr>
                        <p:cNvPr id="1028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870"/>
                          <a:ext cx="117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52150"/>
              </p:ext>
            </p:extLst>
          </p:nvPr>
        </p:nvGraphicFramePr>
        <p:xfrm>
          <a:off x="922885" y="5239988"/>
          <a:ext cx="1522970" cy="81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102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85" y="5239988"/>
                        <a:ext cx="1522970" cy="81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48739" y="3714"/>
            <a:ext cx="3555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ẾN THỨC CẦN NHỚ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242306" y="1885071"/>
            <a:ext cx="0" cy="49729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597859" y="1885071"/>
            <a:ext cx="0" cy="4933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8664090" y="1892471"/>
            <a:ext cx="327327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6" name="Rectangle 5"/>
          <p:cNvSpPr/>
          <p:nvPr/>
        </p:nvSpPr>
        <p:spPr>
          <a:xfrm>
            <a:off x="8584043" y="2547752"/>
            <a:ext cx="36895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 = 0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 ≠ 0)</a:t>
            </a:r>
          </a:p>
          <a:p>
            <a:pPr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ay ac &lt; 0)</a:t>
            </a:r>
          </a:p>
          <a:p>
            <a:pPr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 txBox="1">
            <a:spLocks noRot="1" noChangeArrowheads="1"/>
          </p:cNvSpPr>
          <p:nvPr/>
        </p:nvSpPr>
        <p:spPr>
          <a:xfrm>
            <a:off x="298207" y="591318"/>
            <a:ext cx="11183231" cy="914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l-NL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ịnh nghĩa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bậc hai một ẩn số là phương trình có dạng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8462714" y="821466"/>
            <a:ext cx="4315664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 c = 0</a:t>
            </a: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a ≠ 0)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en-US" sz="23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-831694" y="384198"/>
            <a:ext cx="404590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PT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3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-11289" y="1232930"/>
            <a:ext cx="510379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72090"/>
      </p:ext>
    </p:extLst>
  </p:cSld>
  <p:clrMapOvr>
    <a:masterClrMapping/>
  </p:clrMapOvr>
  <p:transition spd="slow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Group 2"/>
          <p:cNvGraphicFramePr>
            <a:graphicFrameLocks noGrp="1"/>
          </p:cNvGraphicFramePr>
          <p:nvPr/>
        </p:nvGraphicFramePr>
        <p:xfrm>
          <a:off x="277368" y="722630"/>
          <a:ext cx="11785600" cy="6135370"/>
        </p:xfrm>
        <a:graphic>
          <a:graphicData uri="http://schemas.openxmlformats.org/drawingml/2006/table">
            <a:tbl>
              <a:tblPr/>
              <a:tblGrid>
                <a:gridCol w="34653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7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83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26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9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hẩm nghiệm của phương trình bậc 2.</a:t>
                      </a:r>
                      <a:endParaRPr lang="en-US" sz="2400" u="none" kern="1200" dirty="0"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ìm 2 số khi biết tổng và tích của chúng</a:t>
                      </a:r>
                      <a:r>
                        <a:rPr lang="nl-NL" sz="2400" u="none" kern="1200" dirty="0">
                          <a:solidFill>
                            <a:schemeClr val="accen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ệ quả 1</a:t>
                      </a:r>
                      <a:r>
                        <a:rPr lang="nl-NL" sz="24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nl-NL" sz="24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ệ quả 2</a:t>
                      </a:r>
                      <a:r>
                        <a:rPr lang="nl-NL" sz="2800" u="sng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77368" y="758228"/>
            <a:ext cx="1026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Vi-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 a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c = 0 , (a ≠ 0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19572" y="241490"/>
            <a:ext cx="382819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ức Vi-et </a:t>
            </a:r>
            <a:r>
              <a:rPr lang="en-US" sz="2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7906356" y="686876"/>
          <a:ext cx="2133756" cy="17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838080" progId="Equation.DSMT4">
                  <p:embed/>
                </p:oleObj>
              </mc:Choice>
              <mc:Fallback>
                <p:oleObj name="Equation" r:id="rId2" imgW="901440" imgH="83808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356" y="686876"/>
                        <a:ext cx="2133756" cy="178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907939" y="3839357"/>
            <a:ext cx="5092505" cy="2469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S,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P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là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nghi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P =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=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4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≥ 0)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19572" y="2438058"/>
            <a:ext cx="1026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   b.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Vi-</a:t>
            </a:r>
            <a:r>
              <a:rPr 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.VnTime" pitchFamily="34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455558" y="4580973"/>
            <a:ext cx="3860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+ b + c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c =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 ≠ 0)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= 1;  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=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200181" y="6076682"/>
          <a:ext cx="5122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181" y="6076682"/>
                        <a:ext cx="51223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3725516" y="4577944"/>
            <a:ext cx="3860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- b + c =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a ≠ 0)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1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 = -1;     </a:t>
            </a:r>
            <a:r>
              <a:rPr lang="en-US" sz="2400" dirty="0" err="1"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2400" baseline="-25000" dirty="0" err="1">
                <a:latin typeface=".VnTime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.VnTime" pitchFamily="34" charset="0"/>
                <a:cs typeface="Times New Roman" pitchFamily="18" charset="0"/>
              </a:rPr>
              <a:t>= -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5820500" y="5866431"/>
          <a:ext cx="5122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00" y="5866431"/>
                        <a:ext cx="5122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14BAD9-60E9-4056-8C48-6A93C88AA6D2}"/>
              </a:ext>
            </a:extLst>
          </p:cNvPr>
          <p:cNvSpPr txBox="1"/>
          <p:nvPr/>
        </p:nvSpPr>
        <p:spPr>
          <a:xfrm>
            <a:off x="4489222" y="0"/>
            <a:ext cx="3555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35462823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3137818" y="16149"/>
            <a:ext cx="6603610" cy="533992"/>
            <a:chOff x="3137818" y="72421"/>
            <a:chExt cx="6603610" cy="533992"/>
          </a:xfrm>
        </p:grpSpPr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137818" y="7301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72421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7294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6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UỐI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KÌ II</a:t>
            </a:r>
            <a:endParaRPr lang="vi-VN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71553" y="1512746"/>
            <a:ext cx="11379200" cy="2542713"/>
          </a:xfrm>
          <a:prstGeom prst="rect">
            <a:avLst/>
          </a:prstGeom>
          <a:ln w="76200" cmpd="thickThin">
            <a:solidFill>
              <a:srgbClr val="92D050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                                                          (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= -1;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= 2;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1079"/>
              </p:ext>
            </p:extLst>
          </p:nvPr>
        </p:nvGraphicFramePr>
        <p:xfrm>
          <a:off x="1769747" y="2006421"/>
          <a:ext cx="506035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28600" progId="Equation.DSMT4">
                  <p:embed/>
                </p:oleObj>
              </mc:Choice>
              <mc:Fallback>
                <p:oleObj name="Equation" r:id="rId2" imgW="1803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47" y="2006421"/>
                        <a:ext cx="506035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ject 11">
            <a:extLst>
              <a:ext uri="{FF2B5EF4-FFF2-40B4-BE49-F238E27FC236}">
                <a16:creationId xmlns:a16="http://schemas.microsoft.com/office/drawing/2014/main" id="{448A8A4E-A8A7-462A-B1D2-0E3DF0EC384D}"/>
              </a:ext>
            </a:extLst>
          </p:cNvPr>
          <p:cNvSpPr/>
          <p:nvPr/>
        </p:nvSpPr>
        <p:spPr>
          <a:xfrm>
            <a:off x="9662475" y="4487159"/>
            <a:ext cx="1602556" cy="225753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pPr algn="ctr"/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49638"/>
      </p:ext>
    </p:extLst>
  </p:cSld>
  <p:clrMapOvr>
    <a:masterClrMapping/>
  </p:clrMapOvr>
  <p:transition spd="slow">
    <p:pull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128</Words>
  <Application>Microsoft Office PowerPoint</Application>
  <PresentationFormat>Widescreen</PresentationFormat>
  <Paragraphs>228</Paragraphs>
  <Slides>29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.VnAvant</vt:lpstr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3: 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</dc:creator>
  <cp:lastModifiedBy>Đức Minh Nguyễn</cp:lastModifiedBy>
  <cp:revision>11</cp:revision>
  <dcterms:created xsi:type="dcterms:W3CDTF">2021-09-04T05:17:43Z</dcterms:created>
  <dcterms:modified xsi:type="dcterms:W3CDTF">2024-03-12T15:00:49Z</dcterms:modified>
</cp:coreProperties>
</file>